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94D904" w14:textId="742D10DF" w:rsidR="008533DC" w:rsidRDefault="006939BD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6FF8A092" wp14:editId="653B5CA7">
            <wp:simplePos x="0" y="0"/>
            <wp:positionH relativeFrom="column">
              <wp:posOffset>954255</wp:posOffset>
            </wp:positionH>
            <wp:positionV relativeFrom="paragraph">
              <wp:posOffset>-448497</wp:posOffset>
            </wp:positionV>
            <wp:extent cx="3076575" cy="600075"/>
            <wp:effectExtent l="152400" t="152400" r="371475" b="371475"/>
            <wp:wrapNone/>
            <wp:docPr id="1538484969" name="תמונה 1" descr="תמונה שמכילה גופן, כתב יד, קליגרפיה,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484969" name="תמונה 1" descr="תמונה שמכילה גופן, כתב יד, קליגרפיה, טקסט&#10;&#10;התיאור נוצר באופן אוטומטי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6000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14:paraId="63CE2B6C" w14:textId="11BA848B" w:rsidR="00D0721B" w:rsidRDefault="00D0721B" w:rsidP="00C045B6">
      <w:pPr>
        <w:rPr>
          <w:noProof/>
          <w:rtl/>
        </w:rPr>
      </w:pPr>
    </w:p>
    <w:p w14:paraId="309FD695" w14:textId="7AD4FC4B" w:rsidR="005B6DF2" w:rsidRDefault="005B6DF2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FC77ED9" w14:textId="6AF9AE95" w:rsidR="00FD7221" w:rsidRDefault="005B6DF2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B94125">
        <w:rPr>
          <w:rFonts w:ascii="David" w:hAnsi="David" w:cs="David" w:hint="cs"/>
          <w:b/>
          <w:bCs/>
          <w:sz w:val="28"/>
          <w:szCs w:val="28"/>
          <w:rtl/>
        </w:rPr>
        <w:t>1</w:t>
      </w:r>
    </w:p>
    <w:p w14:paraId="0E3196BB" w14:textId="5685AC57" w:rsidR="005B6DF2" w:rsidRDefault="005B6DF2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843AB23" w14:textId="61317459" w:rsidR="005B6DF2" w:rsidRDefault="005B6DF2" w:rsidP="00D0721B">
      <w:pPr>
        <w:rPr>
          <w:noProof/>
          <w:rtl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04D75AD1" wp14:editId="41496601">
            <wp:simplePos x="0" y="0"/>
            <wp:positionH relativeFrom="margin">
              <wp:align>center</wp:align>
            </wp:positionH>
            <wp:positionV relativeFrom="paragraph">
              <wp:posOffset>122107</wp:posOffset>
            </wp:positionV>
            <wp:extent cx="4514850" cy="6696075"/>
            <wp:effectExtent l="0" t="0" r="0" b="9525"/>
            <wp:wrapNone/>
            <wp:docPr id="774356777" name="תמונה 1" descr="תמונה שמכילה טקסט, צילום מסך, גופן, כתב יד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356777" name="תמונה 1" descr="תמונה שמכילה טקסט, צילום מסך, גופן, כתב יד&#10;&#10;התיאור נוצר באופן אוטומטי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6696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34A739" w14:textId="01A8F9F9" w:rsidR="00D0721B" w:rsidRDefault="00197014" w:rsidP="005B6DF2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 </w:t>
      </w:r>
    </w:p>
    <w:p w14:paraId="1BC1C145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37EF5F40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49548795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26A0DC40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7DC7FA4A" w14:textId="09DEEB58" w:rsidR="005B6DF2" w:rsidRDefault="005B6DF2" w:rsidP="00C045B6">
      <w:pPr>
        <w:rPr>
          <w:rFonts w:ascii="David" w:hAnsi="David" w:cs="David" w:hint="cs"/>
          <w:sz w:val="28"/>
          <w:szCs w:val="28"/>
          <w:rtl/>
        </w:rPr>
      </w:pPr>
    </w:p>
    <w:p w14:paraId="008A82C9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00B9BFA5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550A3243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66472993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146871E3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599070EE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369026D1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222A900A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3A921A54" w14:textId="77777777" w:rsidR="005B6DF2" w:rsidRDefault="005B6DF2" w:rsidP="00C045B6">
      <w:pPr>
        <w:rPr>
          <w:rFonts w:ascii="David" w:hAnsi="David" w:cs="David" w:hint="cs"/>
          <w:sz w:val="28"/>
          <w:szCs w:val="28"/>
          <w:rtl/>
        </w:rPr>
      </w:pPr>
    </w:p>
    <w:p w14:paraId="7F4FE69C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67BC3550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6A740045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1775A566" w14:textId="77777777" w:rsidR="00D0721B" w:rsidRDefault="00D0721B" w:rsidP="00C045B6">
      <w:pPr>
        <w:rPr>
          <w:rFonts w:ascii="David" w:hAnsi="David" w:cs="David"/>
          <w:sz w:val="28"/>
          <w:szCs w:val="28"/>
          <w:rtl/>
        </w:rPr>
      </w:pPr>
    </w:p>
    <w:p w14:paraId="55018792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351E07BB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23299C1D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305F76F1" w14:textId="77777777" w:rsidR="005B6DF2" w:rsidRDefault="005B6DF2" w:rsidP="00C045B6">
      <w:pPr>
        <w:rPr>
          <w:rFonts w:ascii="David" w:hAnsi="David" w:cs="David"/>
          <w:sz w:val="28"/>
          <w:szCs w:val="28"/>
          <w:rtl/>
        </w:rPr>
      </w:pPr>
    </w:p>
    <w:p w14:paraId="294D80FD" w14:textId="77777777" w:rsidR="00B94125" w:rsidRDefault="00B94125" w:rsidP="005B69B7">
      <w:pPr>
        <w:rPr>
          <w:rFonts w:ascii="David" w:hAnsi="David" w:cs="David"/>
          <w:sz w:val="28"/>
          <w:szCs w:val="28"/>
          <w:rtl/>
        </w:rPr>
      </w:pPr>
    </w:p>
    <w:p w14:paraId="291CE2FD" w14:textId="77777777" w:rsidR="00B94125" w:rsidRDefault="00B94125" w:rsidP="005B69B7">
      <w:pPr>
        <w:rPr>
          <w:rFonts w:ascii="David" w:hAnsi="David" w:cs="David"/>
          <w:sz w:val="28"/>
          <w:szCs w:val="28"/>
          <w:rtl/>
        </w:rPr>
      </w:pPr>
    </w:p>
    <w:p w14:paraId="5199C8AC" w14:textId="543CBA02" w:rsidR="005B69B7" w:rsidRDefault="005B69B7" w:rsidP="005B69B7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 </w:t>
      </w:r>
      <w:r w:rsidR="00B94125">
        <w:rPr>
          <w:rFonts w:ascii="David" w:hAnsi="David" w:cs="David" w:hint="cs"/>
          <w:b/>
          <w:bCs/>
          <w:sz w:val="28"/>
          <w:szCs w:val="28"/>
          <w:rtl/>
        </w:rPr>
        <w:t>2</w:t>
      </w:r>
      <w:r>
        <w:rPr>
          <w:rFonts w:ascii="David" w:hAnsi="David" w:cs="David" w:hint="cs"/>
          <w:b/>
          <w:bCs/>
          <w:sz w:val="28"/>
          <w:szCs w:val="28"/>
          <w:rtl/>
        </w:rPr>
        <w:t xml:space="preserve">   (מיצ"ב)</w:t>
      </w:r>
    </w:p>
    <w:p w14:paraId="13B462A0" w14:textId="77777777" w:rsidR="005B69B7" w:rsidRDefault="005B69B7" w:rsidP="005B69B7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A385C6F" w14:textId="77777777" w:rsidR="005B69B7" w:rsidRDefault="005B69B7" w:rsidP="005B69B7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F3ECCAA" w14:textId="77777777" w:rsidR="005B69B7" w:rsidRPr="009357E5" w:rsidRDefault="005B69B7" w:rsidP="005B69B7">
      <w:pPr>
        <w:pStyle w:val="Sargel1"/>
        <w:spacing w:after="0"/>
        <w:rPr>
          <w:rtl/>
        </w:rPr>
      </w:pPr>
      <w:r w:rsidRPr="009357E5">
        <w:rPr>
          <w:rFonts w:hint="cs"/>
          <w:rtl/>
        </w:rPr>
        <w:t xml:space="preserve">בכתבה בעיתון הוצגה הדיאגרמה שלפניכם, המתארת את התפלגות התושבים באחוזים בישראל לפי אזורי מגורים בשנת </w:t>
      </w:r>
      <w:r w:rsidRPr="009357E5">
        <w:rPr>
          <w:rStyle w:val="LTR"/>
          <w:sz w:val="30"/>
          <w:szCs w:val="30"/>
        </w:rPr>
        <w:t>2009</w:t>
      </w:r>
      <w:r w:rsidRPr="009357E5">
        <w:rPr>
          <w:rFonts w:hint="cs"/>
          <w:rtl/>
        </w:rPr>
        <w:t xml:space="preserve">. </w:t>
      </w:r>
    </w:p>
    <w:p w14:paraId="173E7465" w14:textId="77777777" w:rsidR="005B69B7" w:rsidRDefault="005B69B7" w:rsidP="005B69B7">
      <w:pPr>
        <w:pStyle w:val="Sargel1"/>
        <w:spacing w:before="0" w:after="0" w:line="240" w:lineRule="auto"/>
        <w:rPr>
          <w:rtl/>
        </w:rPr>
      </w:pPr>
    </w:p>
    <w:p w14:paraId="520409FA" w14:textId="77777777" w:rsidR="005B69B7" w:rsidRDefault="005B69B7" w:rsidP="005B69B7">
      <w:pPr>
        <w:pStyle w:val="Sargel1"/>
        <w:jc w:val="center"/>
        <w:rPr>
          <w:rtl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0D3ED33B" wp14:editId="3E3A31AF">
            <wp:simplePos x="0" y="0"/>
            <wp:positionH relativeFrom="column">
              <wp:posOffset>721696</wp:posOffset>
            </wp:positionH>
            <wp:positionV relativeFrom="paragraph">
              <wp:posOffset>132753</wp:posOffset>
            </wp:positionV>
            <wp:extent cx="3762375" cy="2676525"/>
            <wp:effectExtent l="133350" t="114300" r="142875" b="161925"/>
            <wp:wrapSquare wrapText="bothSides"/>
            <wp:docPr id="4" name="תמונה 4" descr="32-MAT-011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2-MAT-011-8A-SOF-q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51" b="-1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67652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FF9A00" w14:textId="77777777" w:rsidR="005B69B7" w:rsidRDefault="005B69B7" w:rsidP="005B69B7">
      <w:pPr>
        <w:pStyle w:val="Sargel1"/>
        <w:jc w:val="center"/>
        <w:rPr>
          <w:rtl/>
        </w:rPr>
      </w:pPr>
      <w:r>
        <w:rPr>
          <w:rtl/>
        </w:rPr>
        <w:br/>
      </w:r>
    </w:p>
    <w:p w14:paraId="0BC3FE92" w14:textId="77777777" w:rsidR="005B69B7" w:rsidRDefault="005B69B7" w:rsidP="005B69B7">
      <w:pPr>
        <w:pStyle w:val="Sargel2"/>
        <w:spacing w:before="0" w:after="0"/>
        <w:rPr>
          <w:rStyle w:val="DavidMFORegular"/>
          <w:rtl/>
        </w:rPr>
      </w:pPr>
    </w:p>
    <w:p w14:paraId="7909D138" w14:textId="77777777" w:rsidR="005B69B7" w:rsidRDefault="005B69B7" w:rsidP="005B69B7">
      <w:pPr>
        <w:pStyle w:val="Sargel2-shuratsheela"/>
        <w:rPr>
          <w:rFonts w:cs="Times New Roman"/>
          <w:rtl/>
        </w:rPr>
      </w:pPr>
    </w:p>
    <w:p w14:paraId="08AC5BAA" w14:textId="77777777" w:rsidR="005B69B7" w:rsidRDefault="005B69B7" w:rsidP="005B69B7">
      <w:pPr>
        <w:pStyle w:val="Sargel2-shuratsheela"/>
        <w:rPr>
          <w:rFonts w:cs="Times New Roman"/>
          <w:rtl/>
        </w:rPr>
      </w:pPr>
    </w:p>
    <w:p w14:paraId="57454839" w14:textId="77777777" w:rsidR="005B69B7" w:rsidRDefault="005B69B7" w:rsidP="005B69B7">
      <w:pPr>
        <w:pStyle w:val="Sargel2-shuratsheela"/>
        <w:spacing w:before="120" w:line="240" w:lineRule="auto"/>
        <w:rPr>
          <w:rFonts w:cs="Times New Roman"/>
          <w:rtl/>
        </w:rPr>
      </w:pPr>
    </w:p>
    <w:p w14:paraId="17F086C8" w14:textId="77777777" w:rsidR="005B69B7" w:rsidRDefault="005B69B7" w:rsidP="005B69B7">
      <w:pPr>
        <w:pStyle w:val="Sargel2-shuratsheela"/>
        <w:spacing w:before="240" w:after="0"/>
        <w:ind w:left="360" w:firstLine="0"/>
        <w:rPr>
          <w:rtl/>
        </w:rPr>
      </w:pPr>
    </w:p>
    <w:p w14:paraId="016F527E" w14:textId="77777777" w:rsidR="005B69B7" w:rsidRDefault="005B69B7" w:rsidP="005B69B7">
      <w:pPr>
        <w:pStyle w:val="Sargel2-shuratsheela"/>
        <w:spacing w:before="240" w:after="0"/>
        <w:ind w:left="360" w:firstLine="0"/>
        <w:rPr>
          <w:rtl/>
        </w:rPr>
      </w:pPr>
    </w:p>
    <w:p w14:paraId="6999E7DB" w14:textId="77777777" w:rsidR="00B94125" w:rsidRDefault="00B94125" w:rsidP="005B69B7">
      <w:pPr>
        <w:pStyle w:val="Sargel2-shuratsheela"/>
        <w:spacing w:before="240" w:after="0"/>
        <w:ind w:left="360" w:firstLine="0"/>
        <w:rPr>
          <w:rtl/>
        </w:rPr>
      </w:pPr>
    </w:p>
    <w:p w14:paraId="26BC6937" w14:textId="3C1415ED" w:rsidR="005B69B7" w:rsidRPr="009357E5" w:rsidRDefault="005B69B7" w:rsidP="005B69B7">
      <w:pPr>
        <w:pStyle w:val="Sargel2-shuratsheela"/>
        <w:spacing w:before="240" w:after="0"/>
        <w:ind w:left="360" w:firstLine="0"/>
        <w:rPr>
          <w:rStyle w:val="DavidMFORegular"/>
          <w:rtl/>
        </w:rPr>
      </w:pPr>
      <w:r>
        <w:rPr>
          <w:rFonts w:hint="cs"/>
          <w:rtl/>
        </w:rPr>
        <w:t xml:space="preserve">סַמנו ב- </w:t>
      </w:r>
      <w:r w:rsidRPr="00505171">
        <w:rPr>
          <w:sz w:val="32"/>
          <w:szCs w:val="32"/>
        </w:rPr>
        <w:sym w:font="Wingdings 2" w:char="F054"/>
      </w:r>
      <w:r w:rsidRPr="009357E5">
        <w:rPr>
          <w:rFonts w:ascii="DavidMFOBold" w:hAnsi="DavidMFOBold" w:hint="cs"/>
          <w:b/>
          <w:bCs/>
          <w:rtl/>
          <w:lang w:bidi="ar-SA"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יד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כל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טע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ם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י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ו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. </w:t>
      </w:r>
    </w:p>
    <w:p w14:paraId="251D3ABA" w14:textId="77777777" w:rsidR="005B69B7" w:rsidRPr="009357E5" w:rsidRDefault="005B69B7" w:rsidP="005B69B7">
      <w:pPr>
        <w:pStyle w:val="Sargel2-shuratsheela"/>
        <w:spacing w:before="40" w:after="0" w:line="240" w:lineRule="auto"/>
        <w:rPr>
          <w:rStyle w:val="DavidMFORegular"/>
          <w:rFonts w:cs="Arial"/>
          <w:rtl/>
        </w:rPr>
      </w:pPr>
    </w:p>
    <w:tbl>
      <w:tblPr>
        <w:bidiVisual/>
        <w:tblW w:w="0" w:type="auto"/>
        <w:jc w:val="right"/>
        <w:shd w:val="clear" w:color="auto" w:fill="D9E2F3" w:themeFill="accent1" w:themeFillTint="33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5"/>
        <w:gridCol w:w="5387"/>
        <w:gridCol w:w="1191"/>
        <w:gridCol w:w="1191"/>
      </w:tblGrid>
      <w:tr w:rsidR="005B69B7" w:rsidRPr="00A0798F" w14:paraId="0E81CBE4" w14:textId="77777777" w:rsidTr="00F414C7">
        <w:trPr>
          <w:trHeight w:val="457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62A515" w14:textId="77777777" w:rsidR="005B69B7" w:rsidRPr="00197014" w:rsidRDefault="005B69B7" w:rsidP="00F414C7">
            <w:pPr>
              <w:pStyle w:val="NoParagraphStyle"/>
              <w:bidi w:val="0"/>
              <w:spacing w:line="240" w:lineRule="auto"/>
              <w:textAlignment w:val="auto"/>
              <w:rPr>
                <w:rFonts w:asciiTheme="minorHAnsi" w:hAnsiTheme="minorHAnsi" w:cs="David"/>
                <w:color w:val="1F3864" w:themeColor="accent1" w:themeShade="80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63FEF7" w14:textId="77777777" w:rsidR="005B69B7" w:rsidRPr="00197014" w:rsidRDefault="005B69B7" w:rsidP="00F414C7">
            <w:pPr>
              <w:pStyle w:val="Sargel1"/>
              <w:jc w:val="center"/>
              <w:rPr>
                <w:color w:val="1F3864" w:themeColor="accent1" w:themeShade="80"/>
                <w:rtl/>
              </w:rPr>
            </w:pPr>
            <w:proofErr w:type="spellStart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rtl/>
              </w:rPr>
              <w:t>טענה</w:t>
            </w:r>
            <w:proofErr w:type="spellEnd"/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339345B" w14:textId="77777777" w:rsidR="005B69B7" w:rsidRPr="00197014" w:rsidRDefault="005B69B7" w:rsidP="00F414C7">
            <w:pPr>
              <w:pStyle w:val="Sargel1"/>
              <w:jc w:val="center"/>
              <w:rPr>
                <w:color w:val="1F3864" w:themeColor="accent1" w:themeShade="80"/>
                <w:rtl/>
              </w:rPr>
            </w:pPr>
            <w:proofErr w:type="spellStart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rtl/>
              </w:rPr>
              <w:t>נכונה</w:t>
            </w:r>
            <w:proofErr w:type="spellEnd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rtl/>
              </w:rPr>
              <w:t xml:space="preserve">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9A4CD1" w14:textId="77777777" w:rsidR="005B69B7" w:rsidRPr="00197014" w:rsidRDefault="005B69B7" w:rsidP="00F414C7">
            <w:pPr>
              <w:pStyle w:val="Sargel1"/>
              <w:jc w:val="center"/>
              <w:rPr>
                <w:color w:val="1F3864" w:themeColor="accent1" w:themeShade="80"/>
                <w:rtl/>
              </w:rPr>
            </w:pPr>
            <w:proofErr w:type="spellStart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spacing w:val="-3"/>
                <w:w w:val="99"/>
                <w:rtl/>
              </w:rPr>
              <w:t>לא</w:t>
            </w:r>
            <w:proofErr w:type="spellEnd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spacing w:val="-3"/>
                <w:w w:val="99"/>
                <w:rtl/>
              </w:rPr>
              <w:t xml:space="preserve"> </w:t>
            </w:r>
            <w:proofErr w:type="spellStart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spacing w:val="-3"/>
                <w:w w:val="99"/>
                <w:rtl/>
              </w:rPr>
              <w:t>נכונה</w:t>
            </w:r>
            <w:proofErr w:type="spellEnd"/>
            <w:r w:rsidRPr="00197014">
              <w:rPr>
                <w:rStyle w:val="DavidMFORegular"/>
                <w:rFonts w:ascii="DavidMFOBold" w:hAnsi="DavidMFOBold" w:hint="cs"/>
                <w:b/>
                <w:bCs/>
                <w:color w:val="1F3864" w:themeColor="accent1" w:themeShade="80"/>
                <w:rtl/>
              </w:rPr>
              <w:t xml:space="preserve"> </w:t>
            </w:r>
          </w:p>
        </w:tc>
      </w:tr>
      <w:tr w:rsidR="005B69B7" w:rsidRPr="00A0798F" w14:paraId="33663550" w14:textId="77777777" w:rsidTr="00F414C7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7794C4" w14:textId="77777777" w:rsidR="005B69B7" w:rsidRPr="00DD456C" w:rsidRDefault="005B69B7" w:rsidP="00F414C7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1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1A92D9C1" w14:textId="77777777" w:rsidR="005B69B7" w:rsidRPr="00A0798F" w:rsidRDefault="005B69B7" w:rsidP="00F414C7">
            <w:pPr>
              <w:pStyle w:val="Sargel1"/>
              <w:rPr>
                <w:rtl/>
              </w:rPr>
            </w:pPr>
            <w:r w:rsidRPr="00A0798F">
              <w:rPr>
                <w:rFonts w:hint="cs"/>
                <w:rtl/>
              </w:rPr>
              <w:t xml:space="preserve"> </w:t>
            </w:r>
            <w:r>
              <w:object w:dxaOrig="260" w:dyaOrig="639" w14:anchorId="5FDFFC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2.7pt;height:32.45pt" o:ole="">
                  <v:imagedata r:id="rId10" o:title=""/>
                </v:shape>
                <o:OLEObject Type="Embed" ProgID="Equation.DSMT4" ShapeID="_x0000_i1037" DrawAspect="Content" ObjectID="_1768338910" r:id="rId11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ירושלים ובסביבתה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EB87D95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6B68702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5B69B7" w:rsidRPr="00A0798F" w14:paraId="132EAF67" w14:textId="77777777" w:rsidTr="00F414C7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31812E1" w14:textId="77777777" w:rsidR="005B69B7" w:rsidRPr="00DD456C" w:rsidRDefault="005B69B7" w:rsidP="00F414C7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2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7D993340" w14:textId="77777777" w:rsidR="005B69B7" w:rsidRPr="00A0798F" w:rsidRDefault="005B69B7" w:rsidP="00F414C7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 xml:space="preserve">פחות מ- </w:t>
            </w:r>
            <w:r>
              <w:object w:dxaOrig="240" w:dyaOrig="639" w14:anchorId="2ED6EF20">
                <v:shape id="_x0000_i1038" type="#_x0000_t75" style="width:12pt;height:32.45pt" o:ole="">
                  <v:imagedata r:id="rId12" o:title=""/>
                </v:shape>
                <o:OLEObject Type="Embed" ProgID="Equation.DSMT4" ShapeID="_x0000_i1038" DrawAspect="Content" ObjectID="_1768338911" r:id="rId13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דרום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95025A4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2C10D7A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5B69B7" w:rsidRPr="00A0798F" w14:paraId="3FFC20D0" w14:textId="77777777" w:rsidTr="00F414C7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10BD119" w14:textId="77777777" w:rsidR="005B69B7" w:rsidRPr="00DD456C" w:rsidRDefault="005B69B7" w:rsidP="00F414C7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3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3D6154EB" w14:textId="77777777" w:rsidR="005B69B7" w:rsidRPr="00A0798F" w:rsidRDefault="005B69B7" w:rsidP="00F414C7">
            <w:pPr>
              <w:pStyle w:val="Sargel1"/>
              <w:rPr>
                <w:rtl/>
              </w:rPr>
            </w:pPr>
            <w:r>
              <w:rPr>
                <w:rFonts w:hint="cs"/>
                <w:spacing w:val="-3"/>
                <w:rtl/>
              </w:rPr>
              <w:t xml:space="preserve">פחות מ- </w:t>
            </w:r>
            <w:r>
              <w:rPr>
                <w:spacing w:val="-3"/>
              </w:rPr>
              <w:object w:dxaOrig="260" w:dyaOrig="639" w14:anchorId="06A06044">
                <v:shape id="_x0000_i1039" type="#_x0000_t75" style="width:12.7pt;height:32.45pt" o:ole="">
                  <v:imagedata r:id="rId14" o:title=""/>
                </v:shape>
                <o:OLEObject Type="Embed" ProgID="Equation.DSMT4" ShapeID="_x0000_i1039" DrawAspect="Content" ObjectID="_1768338912" r:id="rId15"/>
              </w:object>
            </w:r>
            <w:r w:rsidRPr="00A0798F">
              <w:rPr>
                <w:rFonts w:hint="cs"/>
                <w:spacing w:val="-3"/>
                <w:rtl/>
              </w:rPr>
              <w:t xml:space="preserve"> מהתושבים גרים בתל</w:t>
            </w:r>
            <w:r>
              <w:rPr>
                <w:rFonts w:hint="cs"/>
                <w:spacing w:val="-3"/>
                <w:rtl/>
              </w:rPr>
              <w:t>-</w:t>
            </w:r>
            <w:r w:rsidRPr="00A0798F">
              <w:rPr>
                <w:rFonts w:hint="cs"/>
                <w:spacing w:val="-3"/>
                <w:rtl/>
              </w:rPr>
              <w:t>אביב ובמרכז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A0394FC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6777624" w14:textId="77777777" w:rsidR="005B69B7" w:rsidRPr="00A0798F" w:rsidRDefault="005B69B7" w:rsidP="00F414C7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</w:tbl>
    <w:p w14:paraId="37229104" w14:textId="77777777" w:rsidR="005B69B7" w:rsidRDefault="005B69B7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7628425" w14:textId="77777777" w:rsidR="005B69B7" w:rsidRDefault="005B69B7" w:rsidP="00C045B6">
      <w:pPr>
        <w:rPr>
          <w:rFonts w:ascii="David" w:hAnsi="David" w:cs="David"/>
          <w:sz w:val="28"/>
          <w:szCs w:val="28"/>
          <w:rtl/>
        </w:rPr>
      </w:pPr>
    </w:p>
    <w:p w14:paraId="6832DD79" w14:textId="77777777" w:rsidR="005B69B7" w:rsidRDefault="005B69B7" w:rsidP="00C045B6">
      <w:pPr>
        <w:rPr>
          <w:rFonts w:ascii="David" w:hAnsi="David" w:cs="David"/>
          <w:sz w:val="28"/>
          <w:szCs w:val="28"/>
          <w:rtl/>
        </w:rPr>
      </w:pPr>
    </w:p>
    <w:p w14:paraId="22621AC8" w14:textId="77777777" w:rsidR="00B94125" w:rsidRDefault="00B94125" w:rsidP="00C045B6">
      <w:pPr>
        <w:rPr>
          <w:rFonts w:ascii="David" w:hAnsi="David" w:cs="David"/>
          <w:sz w:val="28"/>
          <w:szCs w:val="28"/>
          <w:rtl/>
        </w:rPr>
      </w:pPr>
    </w:p>
    <w:p w14:paraId="5292AC11" w14:textId="77777777" w:rsidR="005B69B7" w:rsidRDefault="005B69B7" w:rsidP="00C045B6">
      <w:pPr>
        <w:rPr>
          <w:rFonts w:ascii="David" w:hAnsi="David" w:cs="David"/>
          <w:sz w:val="28"/>
          <w:szCs w:val="28"/>
          <w:rtl/>
        </w:rPr>
      </w:pPr>
    </w:p>
    <w:p w14:paraId="54410D17" w14:textId="66B6A802" w:rsidR="00EB555F" w:rsidRDefault="006939BD" w:rsidP="00EB555F">
      <w:pPr>
        <w:jc w:val="center"/>
        <w:rPr>
          <w:rFonts w:ascii="David" w:hAnsi="David" w:cs="David"/>
          <w:sz w:val="28"/>
          <w:szCs w:val="28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702272" behindDoc="1" locked="0" layoutInCell="1" allowOverlap="1" wp14:anchorId="08584DBD" wp14:editId="6E8700C6">
            <wp:simplePos x="0" y="0"/>
            <wp:positionH relativeFrom="margin">
              <wp:align>center</wp:align>
            </wp:positionH>
            <wp:positionV relativeFrom="paragraph">
              <wp:posOffset>-367553</wp:posOffset>
            </wp:positionV>
            <wp:extent cx="3524250" cy="571500"/>
            <wp:effectExtent l="152400" t="152400" r="361950" b="361950"/>
            <wp:wrapNone/>
            <wp:docPr id="211069149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691496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5715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14:paraId="184AEAE7" w14:textId="77777777" w:rsidR="002D00EF" w:rsidRDefault="002D00EF" w:rsidP="00EB555F">
      <w:pPr>
        <w:jc w:val="center"/>
        <w:rPr>
          <w:rFonts w:ascii="David" w:hAnsi="David" w:cs="David"/>
          <w:sz w:val="28"/>
          <w:szCs w:val="28"/>
          <w:rtl/>
        </w:rPr>
      </w:pPr>
    </w:p>
    <w:p w14:paraId="0A1FFF30" w14:textId="6665AADD" w:rsidR="00EB555F" w:rsidRPr="006939BD" w:rsidRDefault="002D00EF" w:rsidP="00EB555F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  <w:r w:rsidRPr="006939BD">
        <w:rPr>
          <w:rFonts w:ascii="David" w:hAnsi="David" w:cs="David" w:hint="cs"/>
          <w:b/>
          <w:bCs/>
          <w:sz w:val="28"/>
          <w:szCs w:val="28"/>
          <w:rtl/>
        </w:rPr>
        <w:t>יחס =יחס</w:t>
      </w:r>
    </w:p>
    <w:p w14:paraId="4DA946D0" w14:textId="77777777" w:rsidR="005B69B7" w:rsidRDefault="005B69B7" w:rsidP="00EB555F">
      <w:pPr>
        <w:rPr>
          <w:rFonts w:ascii="David" w:hAnsi="David" w:cs="David"/>
          <w:sz w:val="28"/>
          <w:szCs w:val="28"/>
          <w:rtl/>
        </w:rPr>
      </w:pPr>
    </w:p>
    <w:p w14:paraId="04370C30" w14:textId="7B3E4DB1" w:rsidR="00EB555F" w:rsidRPr="006939BD" w:rsidRDefault="00EB555F" w:rsidP="00EB555F">
      <w:pPr>
        <w:rPr>
          <w:rFonts w:ascii="David" w:hAnsi="David" w:cs="David"/>
          <w:b/>
          <w:bCs/>
          <w:sz w:val="28"/>
          <w:szCs w:val="28"/>
          <w:rtl/>
        </w:rPr>
      </w:pPr>
      <w:r w:rsidRPr="006939BD">
        <w:rPr>
          <w:rFonts w:ascii="David" w:hAnsi="David" w:cs="David" w:hint="cs"/>
          <w:b/>
          <w:bCs/>
          <w:sz w:val="28"/>
          <w:szCs w:val="28"/>
          <w:rtl/>
        </w:rPr>
        <w:t>איך כותבים?</w:t>
      </w:r>
    </w:p>
    <w:p w14:paraId="6A9EBFF4" w14:textId="77777777" w:rsidR="00EB555F" w:rsidRDefault="00EB555F" w:rsidP="00EB555F">
      <w:pPr>
        <w:rPr>
          <w:rFonts w:ascii="David" w:hAnsi="David" w:cs="David"/>
          <w:sz w:val="28"/>
          <w:szCs w:val="28"/>
          <w:rtl/>
        </w:rPr>
      </w:pPr>
    </w:p>
    <w:p w14:paraId="41E21AE4" w14:textId="3CF8B594" w:rsidR="00EB555F" w:rsidRPr="006939BD" w:rsidRDefault="00EB555F" w:rsidP="006939BD">
      <w:pPr>
        <w:pStyle w:val="a3"/>
        <w:numPr>
          <w:ilvl w:val="0"/>
          <w:numId w:val="10"/>
        </w:numPr>
        <w:rPr>
          <w:rFonts w:ascii="David" w:hAnsi="David" w:cs="David"/>
          <w:sz w:val="28"/>
          <w:szCs w:val="28"/>
          <w:rtl/>
        </w:rPr>
      </w:pPr>
      <w:r w:rsidRPr="006939BD">
        <w:rPr>
          <w:rFonts w:ascii="David" w:hAnsi="David" w:cs="David" w:hint="cs"/>
          <w:sz w:val="28"/>
          <w:szCs w:val="28"/>
          <w:rtl/>
        </w:rPr>
        <w:t xml:space="preserve">היחס בין 50 ל </w:t>
      </w:r>
      <w:r w:rsidRPr="006939BD">
        <w:rPr>
          <w:rFonts w:ascii="David" w:hAnsi="David" w:cs="David"/>
          <w:sz w:val="28"/>
          <w:szCs w:val="28"/>
          <w:rtl/>
        </w:rPr>
        <w:t>–</w:t>
      </w:r>
      <w:r w:rsidRPr="006939BD">
        <w:rPr>
          <w:rFonts w:ascii="David" w:hAnsi="David" w:cs="David" w:hint="cs"/>
          <w:sz w:val="28"/>
          <w:szCs w:val="28"/>
          <w:rtl/>
        </w:rPr>
        <w:t xml:space="preserve"> 100 שווה ליחס בין 1 ל </w:t>
      </w:r>
      <w:r w:rsidRPr="006939BD">
        <w:rPr>
          <w:rFonts w:ascii="David" w:hAnsi="David" w:cs="David"/>
          <w:sz w:val="28"/>
          <w:szCs w:val="28"/>
          <w:rtl/>
        </w:rPr>
        <w:t>–</w:t>
      </w:r>
      <w:r w:rsidRPr="006939BD">
        <w:rPr>
          <w:rFonts w:ascii="David" w:hAnsi="David" w:cs="David" w:hint="cs"/>
          <w:sz w:val="28"/>
          <w:szCs w:val="28"/>
          <w:rtl/>
        </w:rPr>
        <w:t xml:space="preserve"> 2 </w:t>
      </w:r>
    </w:p>
    <w:p w14:paraId="61D60592" w14:textId="77777777" w:rsidR="00EB555F" w:rsidRDefault="00EB555F" w:rsidP="00EB555F">
      <w:pPr>
        <w:rPr>
          <w:rFonts w:ascii="David" w:hAnsi="David" w:cs="David" w:hint="cs"/>
          <w:sz w:val="28"/>
          <w:szCs w:val="28"/>
          <w:rtl/>
        </w:rPr>
      </w:pPr>
    </w:p>
    <w:p w14:paraId="315BAC46" w14:textId="2FC3FAF8" w:rsidR="00EB555F" w:rsidRDefault="00AD38AB" w:rsidP="00EB555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בכתיב מתמטי</w:t>
      </w:r>
      <w:r w:rsidR="00EB555F">
        <w:rPr>
          <w:rFonts w:ascii="David" w:hAnsi="David" w:cs="David" w:hint="cs"/>
          <w:sz w:val="28"/>
          <w:szCs w:val="28"/>
          <w:rtl/>
        </w:rPr>
        <w:t xml:space="preserve">:     </w:t>
      </w:r>
      <w:r w:rsidR="00EB555F" w:rsidRPr="00EB555F">
        <w:rPr>
          <w:rFonts w:ascii="Cambria Math" w:hAnsi="Cambria Math" w:cs="David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David"/>
                <w:i/>
                <w:sz w:val="48"/>
                <w:szCs w:val="48"/>
              </w:rPr>
            </m:ctrlPr>
          </m:fPr>
          <m:num>
            <m:r>
              <w:rPr>
                <w:rFonts w:ascii="Cambria Math" w:hAnsi="Cambria Math" w:cs="David"/>
                <w:sz w:val="48"/>
                <w:szCs w:val="48"/>
              </w:rPr>
              <m:t>50</m:t>
            </m:r>
          </m:num>
          <m:den>
            <m:r>
              <w:rPr>
                <w:rFonts w:ascii="Cambria Math" w:hAnsi="Cambria Math" w:cs="David"/>
                <w:sz w:val="48"/>
                <w:szCs w:val="48"/>
              </w:rPr>
              <m:t>100</m:t>
            </m:r>
          </m:den>
        </m:f>
        <m:r>
          <w:rPr>
            <w:rFonts w:ascii="Cambria Math" w:hAnsi="Cambria Math" w:cs="David"/>
            <w:sz w:val="48"/>
            <w:szCs w:val="48"/>
          </w:rPr>
          <m:t>=</m:t>
        </m:r>
        <m:f>
          <m:fPr>
            <m:ctrlPr>
              <w:rPr>
                <w:rFonts w:ascii="Cambria Math" w:hAnsi="Cambria Math" w:cs="David"/>
                <w:i/>
                <w:sz w:val="48"/>
                <w:szCs w:val="48"/>
              </w:rPr>
            </m:ctrlPr>
          </m:fPr>
          <m:num>
            <m:r>
              <w:rPr>
                <w:rFonts w:ascii="Cambria Math" w:hAnsi="Cambria Math" w:cs="David"/>
                <w:sz w:val="48"/>
                <w:szCs w:val="48"/>
              </w:rPr>
              <m:t>1</m:t>
            </m:r>
          </m:num>
          <m:den/>
        </m:f>
      </m:oMath>
      <w:r w:rsidR="00EB555F"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3F72D240" w14:textId="14E0D74A" w:rsidR="00EB555F" w:rsidRDefault="00EB555F" w:rsidP="00C045B6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  </w:t>
      </w:r>
    </w:p>
    <w:p w14:paraId="19DEAA0B" w14:textId="63CFCEEC" w:rsidR="00EB555F" w:rsidRPr="002D00EF" w:rsidRDefault="002D00EF" w:rsidP="00C045B6">
      <w:pPr>
        <w:rPr>
          <w:rFonts w:ascii="David" w:hAnsi="David" w:cs="David"/>
          <w:i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השלימו את תרגיל הכפל המתאים:</w:t>
      </w:r>
      <w:r w:rsidR="00EB555F">
        <w:rPr>
          <w:rFonts w:ascii="David" w:hAnsi="David" w:cs="David" w:hint="cs"/>
          <w:sz w:val="28"/>
          <w:szCs w:val="28"/>
        </w:rPr>
        <w:t xml:space="preserve"> </w:t>
      </w:r>
      <w:r w:rsidR="00EB555F">
        <w:rPr>
          <w:rFonts w:ascii="David" w:hAnsi="David" w:cs="David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50°2=1°_____</m:t>
        </m:r>
      </m:oMath>
      <w:r>
        <w:rPr>
          <w:rFonts w:ascii="David" w:hAnsi="David" w:cs="David" w:hint="cs"/>
          <w:i/>
          <w:sz w:val="28"/>
          <w:szCs w:val="28"/>
          <w:rtl/>
        </w:rPr>
        <w:t xml:space="preserve">   (כפל בהצלבה)</w:t>
      </w:r>
    </w:p>
    <w:p w14:paraId="3F6F38BF" w14:textId="77777777" w:rsidR="00EB555F" w:rsidRPr="002D00EF" w:rsidRDefault="00EB555F" w:rsidP="00C045B6">
      <w:pPr>
        <w:rPr>
          <w:rFonts w:ascii="David" w:hAnsi="David" w:cs="David" w:hint="cs"/>
          <w:sz w:val="28"/>
          <w:szCs w:val="28"/>
          <w:rtl/>
        </w:rPr>
      </w:pPr>
    </w:p>
    <w:p w14:paraId="51FB846F" w14:textId="228A2275" w:rsidR="00EB555F" w:rsidRDefault="002D00EF" w:rsidP="002D00EF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יחס בין </w:t>
      </w:r>
      <w:r>
        <w:rPr>
          <w:rFonts w:ascii="David" w:hAnsi="David" w:cs="David"/>
          <w:sz w:val="28"/>
          <w:szCs w:val="28"/>
        </w:rPr>
        <w:t xml:space="preserve">a </w:t>
      </w:r>
      <w:r>
        <w:rPr>
          <w:rFonts w:ascii="David" w:hAnsi="David" w:cs="David" w:hint="cs"/>
          <w:sz w:val="28"/>
          <w:szCs w:val="28"/>
          <w:rtl/>
        </w:rPr>
        <w:t xml:space="preserve"> ל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b</w:t>
      </w:r>
      <w:r>
        <w:rPr>
          <w:rFonts w:ascii="David" w:hAnsi="David" w:cs="David" w:hint="cs"/>
          <w:sz w:val="28"/>
          <w:szCs w:val="28"/>
          <w:rtl/>
        </w:rPr>
        <w:t xml:space="preserve"> שווה ליחס בין </w:t>
      </w:r>
      <w:r>
        <w:rPr>
          <w:rFonts w:ascii="David" w:hAnsi="David" w:cs="David"/>
          <w:sz w:val="28"/>
          <w:szCs w:val="28"/>
        </w:rPr>
        <w:t xml:space="preserve">c </w:t>
      </w:r>
      <w:r>
        <w:rPr>
          <w:rFonts w:ascii="David" w:hAnsi="David" w:cs="David" w:hint="cs"/>
          <w:sz w:val="28"/>
          <w:szCs w:val="28"/>
          <w:rtl/>
        </w:rPr>
        <w:t xml:space="preserve"> ל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d</w:t>
      </w:r>
    </w:p>
    <w:p w14:paraId="722251D0" w14:textId="218B3F9B" w:rsidR="002D00EF" w:rsidRPr="00A36856" w:rsidRDefault="002D00EF" w:rsidP="002D00EF">
      <w:pPr>
        <w:rPr>
          <w:rFonts w:ascii="David" w:hAnsi="David" w:cs="David" w:hint="cs"/>
          <w:i/>
          <w:sz w:val="28"/>
          <w:szCs w:val="28"/>
          <w:rtl/>
        </w:rPr>
      </w:pPr>
    </w:p>
    <w:p w14:paraId="2D97791A" w14:textId="3CD854C5" w:rsidR="002D00EF" w:rsidRPr="00A36856" w:rsidRDefault="00A36856" w:rsidP="002D00EF">
      <w:pPr>
        <w:rPr>
          <w:rFonts w:ascii="David" w:hAnsi="David" w:cs="David" w:hint="cs"/>
          <w:i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09649BAE" wp14:editId="350C72E5">
            <wp:simplePos x="0" y="0"/>
            <wp:positionH relativeFrom="column">
              <wp:posOffset>3088341</wp:posOffset>
            </wp:positionH>
            <wp:positionV relativeFrom="paragraph">
              <wp:posOffset>8515</wp:posOffset>
            </wp:positionV>
            <wp:extent cx="1168213" cy="1064115"/>
            <wp:effectExtent l="0" t="0" r="0" b="3175"/>
            <wp:wrapNone/>
            <wp:docPr id="1561426903" name="תמונה 1" descr="תמונה שמכילה טקסט, גופן, לבן, עיצוב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426903" name="תמונה 1" descr="תמונה שמכילה טקסט, גופן, לבן, עיצוב&#10;&#10;התיאור נוצר באופן אוטומטי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4180" cy="10695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38AB">
        <w:rPr>
          <w:rFonts w:ascii="David" w:hAnsi="David" w:cs="David" w:hint="cs"/>
          <w:sz w:val="28"/>
          <w:szCs w:val="28"/>
          <w:rtl/>
        </w:rPr>
        <w:t>בכתיב מתמטי</w:t>
      </w:r>
      <w:r w:rsidR="002D00EF">
        <w:rPr>
          <w:rFonts w:ascii="David" w:hAnsi="David" w:cs="David" w:hint="cs"/>
          <w:sz w:val="28"/>
          <w:szCs w:val="28"/>
          <w:rtl/>
        </w:rPr>
        <w:t>: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="002D00EF">
        <w:rPr>
          <w:rFonts w:ascii="David" w:hAnsi="David" w:cs="David" w:hint="cs"/>
          <w:sz w:val="28"/>
          <w:szCs w:val="28"/>
        </w:rPr>
        <w:t xml:space="preserve"> </w:t>
      </w:r>
      <w:r w:rsidR="002D00EF">
        <w:rPr>
          <w:rFonts w:ascii="David" w:hAnsi="David" w:cs="David" w:hint="cs"/>
          <w:sz w:val="28"/>
          <w:szCs w:val="28"/>
          <w:rtl/>
        </w:rPr>
        <w:t xml:space="preserve"> </w:t>
      </w:r>
      <w:r w:rsidRPr="00A36856">
        <w:rPr>
          <w:rFonts w:ascii="Cambria Math" w:hAnsi="Cambria Math" w:cs="David"/>
          <w:i/>
          <w:sz w:val="28"/>
          <w:szCs w:val="28"/>
        </w:rPr>
        <w:br/>
      </w:r>
      <w:r w:rsidRPr="00A36856">
        <w:rPr>
          <w:rFonts w:ascii="Cambria Math" w:hAnsi="Cambria Math" w:cs="David"/>
          <w:i/>
          <w:sz w:val="28"/>
          <w:szCs w:val="28"/>
        </w:rPr>
        <w:br/>
      </w:r>
    </w:p>
    <w:p w14:paraId="68C3FB0E" w14:textId="77777777" w:rsidR="002D00EF" w:rsidRDefault="002D00EF" w:rsidP="002D00EF">
      <w:pPr>
        <w:rPr>
          <w:rFonts w:ascii="David" w:hAnsi="David" w:cs="David" w:hint="cs"/>
          <w:sz w:val="28"/>
          <w:szCs w:val="28"/>
          <w:rtl/>
        </w:rPr>
      </w:pPr>
    </w:p>
    <w:p w14:paraId="5FECE4EE" w14:textId="77777777" w:rsidR="002D00EF" w:rsidRDefault="002D00EF" w:rsidP="002D00EF">
      <w:pPr>
        <w:rPr>
          <w:rFonts w:ascii="David" w:hAnsi="David" w:cs="David" w:hint="cs"/>
          <w:sz w:val="28"/>
          <w:szCs w:val="28"/>
          <w:rtl/>
        </w:rPr>
      </w:pPr>
    </w:p>
    <w:p w14:paraId="5FB04F04" w14:textId="66D2AF78" w:rsidR="00A36856" w:rsidRDefault="00AD38AB" w:rsidP="002D00E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תקיים </w:t>
      </w:r>
      <w:r w:rsidR="00A36856">
        <w:rPr>
          <w:rFonts w:ascii="David" w:hAnsi="David" w:cs="David" w:hint="cs"/>
          <w:sz w:val="28"/>
          <w:szCs w:val="28"/>
          <w:rtl/>
        </w:rPr>
        <w:t>תרגיל הכפל המתאים:</w:t>
      </w:r>
      <w:r w:rsidR="00A36856">
        <w:rPr>
          <w:rFonts w:ascii="David" w:hAnsi="David" w:cs="David" w:hint="cs"/>
          <w:sz w:val="28"/>
          <w:szCs w:val="28"/>
        </w:rPr>
        <w:t xml:space="preserve"> </w:t>
      </w:r>
      <w:r w:rsidR="00A36856">
        <w:rPr>
          <w:rFonts w:ascii="David" w:hAnsi="David" w:cs="David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David"/>
            <w:sz w:val="28"/>
            <w:szCs w:val="28"/>
          </w:rPr>
          <m:t>____</m:t>
        </m:r>
        <m:r>
          <w:rPr>
            <w:rFonts w:ascii="Cambria Math" w:hAnsi="Cambria Math" w:cs="David"/>
            <w:sz w:val="28"/>
            <w:szCs w:val="28"/>
          </w:rPr>
          <m:t>°</m:t>
        </m:r>
        <m:r>
          <w:rPr>
            <w:rFonts w:ascii="Cambria Math" w:hAnsi="Cambria Math" w:cs="David"/>
            <w:sz w:val="28"/>
            <w:szCs w:val="28"/>
          </w:rPr>
          <m:t>d</m:t>
        </m:r>
        <m:r>
          <w:rPr>
            <w:rFonts w:ascii="Cambria Math" w:hAnsi="Cambria Math" w:cs="David"/>
            <w:sz w:val="28"/>
            <w:szCs w:val="28"/>
          </w:rPr>
          <m:t>=</m:t>
        </m:r>
        <m:r>
          <w:rPr>
            <w:rFonts w:ascii="Cambria Math" w:hAnsi="Cambria Math" w:cs="David"/>
            <w:sz w:val="28"/>
            <w:szCs w:val="28"/>
          </w:rPr>
          <m:t>b</m:t>
        </m:r>
        <m:r>
          <w:rPr>
            <w:rFonts w:ascii="Cambria Math" w:hAnsi="Cambria Math" w:cs="David"/>
            <w:sz w:val="28"/>
            <w:szCs w:val="28"/>
          </w:rPr>
          <m:t>°_____</m:t>
        </m:r>
      </m:oMath>
      <w:r w:rsidR="006939BD">
        <w:rPr>
          <w:rFonts w:ascii="David" w:hAnsi="David" w:cs="David" w:hint="cs"/>
          <w:sz w:val="28"/>
          <w:szCs w:val="28"/>
          <w:rtl/>
        </w:rPr>
        <w:t xml:space="preserve">    (כפל בהצלבה)</w:t>
      </w:r>
    </w:p>
    <w:p w14:paraId="0A2DCEBC" w14:textId="77777777" w:rsidR="00A36856" w:rsidRDefault="00A36856" w:rsidP="002D00EF">
      <w:pPr>
        <w:rPr>
          <w:rFonts w:ascii="David" w:hAnsi="David" w:cs="David"/>
          <w:sz w:val="28"/>
          <w:szCs w:val="28"/>
          <w:rtl/>
        </w:rPr>
      </w:pPr>
    </w:p>
    <w:p w14:paraId="73DAA6B7" w14:textId="7F17EF90" w:rsidR="00AD38AB" w:rsidRDefault="00AD38AB" w:rsidP="00AD38AB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יחס בין </w:t>
      </w:r>
      <w:r>
        <w:rPr>
          <w:rFonts w:ascii="David" w:hAnsi="David" w:cs="David" w:hint="cs"/>
          <w:sz w:val="28"/>
          <w:szCs w:val="28"/>
          <w:rtl/>
        </w:rPr>
        <w:t xml:space="preserve">30 </w:t>
      </w:r>
      <w:r>
        <w:rPr>
          <w:rFonts w:ascii="David" w:hAnsi="David" w:cs="David" w:hint="cs"/>
          <w:sz w:val="28"/>
          <w:szCs w:val="28"/>
          <w:rtl/>
        </w:rPr>
        <w:t>ל</w:t>
      </w:r>
      <w:r>
        <w:rPr>
          <w:rFonts w:ascii="David" w:hAnsi="David" w:cs="David" w:hint="cs"/>
          <w:sz w:val="28"/>
          <w:szCs w:val="28"/>
          <w:rtl/>
        </w:rPr>
        <w:t xml:space="preserve"> -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100 </w:t>
      </w:r>
      <w:r>
        <w:rPr>
          <w:rFonts w:ascii="David" w:hAnsi="David" w:cs="David" w:hint="cs"/>
          <w:sz w:val="28"/>
          <w:szCs w:val="28"/>
          <w:rtl/>
        </w:rPr>
        <w:t xml:space="preserve">שווה ליחס בין </w:t>
      </w:r>
      <w:r>
        <w:rPr>
          <w:rFonts w:ascii="David" w:hAnsi="David" w:cs="David"/>
          <w:sz w:val="28"/>
          <w:szCs w:val="28"/>
        </w:rPr>
        <w:t>x</w:t>
      </w:r>
      <w:r>
        <w:rPr>
          <w:rFonts w:ascii="David" w:hAnsi="David" w:cs="David" w:hint="cs"/>
          <w:sz w:val="28"/>
          <w:szCs w:val="28"/>
          <w:rtl/>
        </w:rPr>
        <w:t xml:space="preserve"> ל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4,800  </w:t>
      </w:r>
    </w:p>
    <w:p w14:paraId="59FA4968" w14:textId="22188D13" w:rsidR="00AD38AB" w:rsidRDefault="00AD38AB" w:rsidP="00AD38AB">
      <w:pPr>
        <w:rPr>
          <w:rFonts w:ascii="David" w:hAnsi="David" w:cs="David"/>
          <w:sz w:val="28"/>
          <w:szCs w:val="28"/>
          <w:rtl/>
        </w:rPr>
      </w:pPr>
    </w:p>
    <w:p w14:paraId="309E4B7E" w14:textId="3245E007" w:rsidR="00AD38AB" w:rsidRDefault="00AD38AB" w:rsidP="006939BD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31F9E65A" wp14:editId="43A9B19E">
            <wp:simplePos x="0" y="0"/>
            <wp:positionH relativeFrom="column">
              <wp:posOffset>2335119</wp:posOffset>
            </wp:positionH>
            <wp:positionV relativeFrom="paragraph">
              <wp:posOffset>9674</wp:posOffset>
            </wp:positionV>
            <wp:extent cx="1650626" cy="1246391"/>
            <wp:effectExtent l="0" t="0" r="6985" b="0"/>
            <wp:wrapNone/>
            <wp:docPr id="1657609309" name="תמונה 1" descr="תמונה שמכילה קבלה, עיצוב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609309" name="תמונה 1" descr="תמונה שמכילה קבלה, עיצוב&#10;&#10;התיאור נוצר באופן אוטומטי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0626" cy="12463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9BD">
        <w:rPr>
          <w:rFonts w:ascii="David" w:hAnsi="David" w:cs="David" w:hint="cs"/>
          <w:sz w:val="28"/>
          <w:szCs w:val="28"/>
          <w:rtl/>
        </w:rPr>
        <w:t>בכתיב מתמטי: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4E43E10A" w14:textId="77777777" w:rsidR="00AD38AB" w:rsidRDefault="00AD38AB" w:rsidP="00AD38AB">
      <w:pPr>
        <w:ind w:left="360"/>
        <w:rPr>
          <w:rFonts w:ascii="David" w:hAnsi="David" w:cs="David" w:hint="cs"/>
          <w:sz w:val="28"/>
          <w:szCs w:val="28"/>
          <w:rtl/>
        </w:rPr>
      </w:pPr>
    </w:p>
    <w:p w14:paraId="1C295906" w14:textId="77777777" w:rsidR="00AD38AB" w:rsidRDefault="00AD38AB" w:rsidP="00EB555F">
      <w:pPr>
        <w:rPr>
          <w:rFonts w:ascii="David" w:hAnsi="David" w:cs="David"/>
          <w:sz w:val="28"/>
          <w:szCs w:val="28"/>
          <w:rtl/>
        </w:rPr>
      </w:pPr>
    </w:p>
    <w:p w14:paraId="01680D22" w14:textId="77777777" w:rsidR="00AD38AB" w:rsidRDefault="00AD38AB" w:rsidP="00EB555F">
      <w:pPr>
        <w:rPr>
          <w:rFonts w:ascii="David" w:hAnsi="David" w:cs="David"/>
          <w:sz w:val="28"/>
          <w:szCs w:val="28"/>
          <w:rtl/>
        </w:rPr>
      </w:pPr>
    </w:p>
    <w:p w14:paraId="2D949A44" w14:textId="183C1D39" w:rsidR="006939BD" w:rsidRDefault="006939BD" w:rsidP="00EB555F">
      <w:pPr>
        <w:rPr>
          <w:rFonts w:ascii="David" w:hAnsi="David" w:cs="David"/>
          <w:i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תקיים תרגיל הכפל המתאים:</w:t>
      </w:r>
      <w:r>
        <w:rPr>
          <w:rFonts w:ascii="David" w:hAnsi="David" w:cs="David" w:hint="cs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 __ </w:t>
      </w:r>
      <m:oMath>
        <m:r>
          <w:rPr>
            <w:rFonts w:ascii="Cambria Math" w:hAnsi="Cambria Math" w:cs="David"/>
            <w:sz w:val="28"/>
            <w:szCs w:val="28"/>
          </w:rPr>
          <m:t>___°______=__°</m:t>
        </m:r>
      </m:oMath>
      <w:r>
        <w:rPr>
          <w:rFonts w:ascii="David" w:hAnsi="David" w:cs="David" w:hint="cs"/>
          <w:i/>
          <w:sz w:val="28"/>
          <w:szCs w:val="28"/>
          <w:rtl/>
        </w:rPr>
        <w:t xml:space="preserve">  (כפל בהצלבה)</w:t>
      </w:r>
    </w:p>
    <w:p w14:paraId="6718083C" w14:textId="44914824" w:rsidR="006939BD" w:rsidRDefault="006939BD" w:rsidP="00A124DE">
      <w:pPr>
        <w:rPr>
          <w:rFonts w:ascii="David" w:hAnsi="David" w:cs="David"/>
          <w:i/>
          <w:sz w:val="28"/>
          <w:szCs w:val="28"/>
          <w:rtl/>
        </w:rPr>
      </w:pPr>
      <w:r>
        <w:rPr>
          <w:rFonts w:ascii="David" w:hAnsi="David" w:cs="David" w:hint="cs"/>
          <w:i/>
          <w:sz w:val="28"/>
          <w:szCs w:val="28"/>
          <w:rtl/>
        </w:rPr>
        <w:t xml:space="preserve">כמה שווה </w:t>
      </w:r>
      <w:r>
        <w:rPr>
          <w:rFonts w:ascii="David" w:hAnsi="David" w:cs="David"/>
          <w:i/>
          <w:sz w:val="28"/>
          <w:szCs w:val="28"/>
        </w:rPr>
        <w:t>x</w:t>
      </w:r>
      <w:r>
        <w:rPr>
          <w:rFonts w:ascii="David" w:hAnsi="David" w:cs="David" w:hint="cs"/>
          <w:i/>
          <w:sz w:val="28"/>
          <w:szCs w:val="28"/>
          <w:rtl/>
        </w:rPr>
        <w:t xml:space="preserve"> ? _____</w:t>
      </w:r>
      <w:r w:rsidR="005B69B7">
        <w:rPr>
          <w:rFonts w:ascii="David" w:hAnsi="David" w:cs="David" w:hint="cs"/>
          <w:i/>
          <w:sz w:val="28"/>
          <w:szCs w:val="28"/>
          <w:rtl/>
        </w:rPr>
        <w:t xml:space="preserve">   </w:t>
      </w:r>
    </w:p>
    <w:p w14:paraId="734FD8CB" w14:textId="625D6A28" w:rsidR="005B69B7" w:rsidRPr="00E351EF" w:rsidRDefault="005B69B7" w:rsidP="00A124DE">
      <w:pPr>
        <w:rPr>
          <w:rFonts w:ascii="David" w:hAnsi="David" w:cs="David"/>
          <w:b/>
          <w:bCs/>
          <w:i/>
          <w:sz w:val="28"/>
          <w:szCs w:val="28"/>
          <w:rtl/>
        </w:rPr>
      </w:pPr>
      <w:r w:rsidRPr="00E351EF">
        <w:rPr>
          <w:b/>
          <w:bCs/>
          <w:noProof/>
        </w:rPr>
        <w:lastRenderedPageBreak/>
        <w:drawing>
          <wp:anchor distT="0" distB="0" distL="114300" distR="114300" simplePos="0" relativeHeight="251724800" behindDoc="1" locked="0" layoutInCell="1" allowOverlap="1" wp14:anchorId="5EB70D90" wp14:editId="7D1FCEF8">
            <wp:simplePos x="0" y="0"/>
            <wp:positionH relativeFrom="column">
              <wp:posOffset>22262</wp:posOffset>
            </wp:positionH>
            <wp:positionV relativeFrom="paragraph">
              <wp:posOffset>165773</wp:posOffset>
            </wp:positionV>
            <wp:extent cx="1438275" cy="1495425"/>
            <wp:effectExtent l="152400" t="152400" r="371475" b="371475"/>
            <wp:wrapNone/>
            <wp:docPr id="62926479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264793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Pr="00E351EF">
        <w:rPr>
          <w:rFonts w:ascii="David" w:hAnsi="David" w:cs="David" w:hint="cs"/>
          <w:b/>
          <w:bCs/>
          <w:i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i/>
          <w:sz w:val="28"/>
          <w:szCs w:val="28"/>
          <w:rtl/>
        </w:rPr>
        <w:t>3</w:t>
      </w:r>
    </w:p>
    <w:p w14:paraId="591AF41F" w14:textId="77777777" w:rsidR="00E351EF" w:rsidRDefault="00E351EF" w:rsidP="00A124DE">
      <w:pPr>
        <w:rPr>
          <w:rFonts w:ascii="David" w:hAnsi="David" w:cs="David"/>
          <w:i/>
          <w:sz w:val="28"/>
          <w:szCs w:val="28"/>
          <w:rtl/>
        </w:rPr>
      </w:pPr>
    </w:p>
    <w:p w14:paraId="0E0FD21D" w14:textId="1750F585" w:rsidR="005B69B7" w:rsidRPr="005B69B7" w:rsidRDefault="005B69B7" w:rsidP="005B69B7">
      <w:pPr>
        <w:rPr>
          <w:rFonts w:ascii="David" w:hAnsi="David" w:cs="David"/>
          <w:noProof/>
          <w:sz w:val="28"/>
          <w:szCs w:val="28"/>
          <w:rtl/>
        </w:rPr>
      </w:pPr>
      <w:r w:rsidRPr="00A760B9">
        <w:rPr>
          <w:rFonts w:ascii="David" w:hAnsi="David" w:cs="David"/>
          <w:noProof/>
          <w:sz w:val="28"/>
          <w:szCs w:val="28"/>
          <w:u w:val="single"/>
          <w:rtl/>
        </w:rPr>
        <w:t>השלימו</w:t>
      </w:r>
      <w:r w:rsidRPr="005B69B7">
        <w:rPr>
          <w:rFonts w:ascii="David" w:hAnsi="David" w:cs="David"/>
          <w:noProof/>
          <w:sz w:val="28"/>
          <w:szCs w:val="28"/>
          <w:rtl/>
        </w:rPr>
        <w:t xml:space="preserve">: </w:t>
      </w:r>
      <w:r>
        <w:rPr>
          <w:rFonts w:ascii="David" w:hAnsi="David" w:cs="David" w:hint="cs"/>
          <w:noProof/>
          <w:sz w:val="28"/>
          <w:szCs w:val="28"/>
          <w:rtl/>
        </w:rPr>
        <w:t xml:space="preserve">העיגול בשרטוט מחולק ל - ______ חלקים. </w:t>
      </w:r>
    </w:p>
    <w:p w14:paraId="796E68EE" w14:textId="7C99853B" w:rsidR="005B69B7" w:rsidRDefault="005B69B7" w:rsidP="00A124DE">
      <w:pPr>
        <w:rPr>
          <w:noProof/>
        </w:rPr>
      </w:pPr>
    </w:p>
    <w:p w14:paraId="20647F08" w14:textId="257DB6E5" w:rsidR="005B69B7" w:rsidRPr="00E351EF" w:rsidRDefault="005B69B7" w:rsidP="005B69B7">
      <w:pPr>
        <w:rPr>
          <w:rFonts w:ascii="David" w:hAnsi="David" w:cs="David"/>
          <w:sz w:val="28"/>
          <w:szCs w:val="28"/>
          <w:rtl/>
        </w:rPr>
      </w:pPr>
      <w:r w:rsidRPr="00E351EF">
        <w:rPr>
          <w:noProof/>
        </w:rPr>
        <w:t xml:space="preserve">_____  </w:t>
      </w:r>
      <w:r w:rsidRPr="00E351EF">
        <w:rPr>
          <w:rFonts w:ascii="David" w:hAnsi="David" w:cs="David" w:hint="cs"/>
          <w:sz w:val="28"/>
          <w:szCs w:val="28"/>
          <w:rtl/>
        </w:rPr>
        <w:t xml:space="preserve"> חלקים מתוך ____ חלקים צבועים </w:t>
      </w:r>
    </w:p>
    <w:p w14:paraId="7F5206E0" w14:textId="77777777" w:rsidR="005B69B7" w:rsidRPr="00E351EF" w:rsidRDefault="005B69B7" w:rsidP="005B69B7">
      <w:pPr>
        <w:rPr>
          <w:rFonts w:ascii="David" w:hAnsi="David" w:cs="David"/>
          <w:sz w:val="28"/>
          <w:szCs w:val="28"/>
          <w:rtl/>
        </w:rPr>
      </w:pPr>
    </w:p>
    <w:p w14:paraId="63DE68B8" w14:textId="7EF055A6" w:rsidR="005B69B7" w:rsidRPr="00E351EF" w:rsidRDefault="005B69B7" w:rsidP="005B69B7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 xml:space="preserve">החלק הצבוע הוא: </w:t>
      </w:r>
    </w:p>
    <w:p w14:paraId="6EC3DEDE" w14:textId="77777777" w:rsidR="00E351EF" w:rsidRP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48D2CD88" w14:textId="1069BF14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>העיגול השלם כולו מהווה  %_____ (אחוזים)</w:t>
      </w:r>
    </w:p>
    <w:p w14:paraId="3D32CA97" w14:textId="77777777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</w:p>
    <w:p w14:paraId="7A384C37" w14:textId="10400683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 xml:space="preserve">כל רבע עיגול מהווה  % _____ מהעיגול כולו </w:t>
      </w:r>
    </w:p>
    <w:p w14:paraId="447DA512" w14:textId="77777777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</w:p>
    <w:p w14:paraId="0EC59455" w14:textId="77777777" w:rsidR="00E351EF" w:rsidRDefault="00E351EF" w:rsidP="00E351EF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 xml:space="preserve">% _____ מהעיגול נצבעו בכחול. </w:t>
      </w:r>
    </w:p>
    <w:p w14:paraId="1DF5B1E1" w14:textId="77777777" w:rsidR="00E351EF" w:rsidRDefault="00E351EF" w:rsidP="00E351EF">
      <w:pPr>
        <w:rPr>
          <w:rFonts w:ascii="David" w:hAnsi="David" w:cs="David"/>
          <w:sz w:val="28"/>
          <w:szCs w:val="28"/>
          <w:rtl/>
        </w:rPr>
      </w:pPr>
    </w:p>
    <w:p w14:paraId="625462AC" w14:textId="34BE7977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>החלק שנותר לא צבוע מהווה  %_____מהעיגול</w:t>
      </w:r>
    </w:p>
    <w:p w14:paraId="1454B328" w14:textId="77777777" w:rsidR="00E351EF" w:rsidRPr="00E351EF" w:rsidRDefault="00E351EF" w:rsidP="00E351EF">
      <w:pPr>
        <w:rPr>
          <w:rFonts w:ascii="David" w:hAnsi="David" w:cs="David"/>
          <w:sz w:val="28"/>
          <w:szCs w:val="28"/>
          <w:rtl/>
        </w:rPr>
      </w:pPr>
    </w:p>
    <w:p w14:paraId="0D50841E" w14:textId="665E565B" w:rsidR="00E351EF" w:rsidRDefault="00E351EF" w:rsidP="005B69B7">
      <w:pPr>
        <w:rPr>
          <w:rFonts w:ascii="David" w:hAnsi="David" w:cs="David"/>
          <w:sz w:val="28"/>
          <w:szCs w:val="28"/>
          <w:rtl/>
        </w:rPr>
      </w:pPr>
      <w:r w:rsidRPr="00E351EF">
        <w:rPr>
          <w:rFonts w:ascii="David" w:hAnsi="David" w:cs="David" w:hint="cs"/>
          <w:sz w:val="28"/>
          <w:szCs w:val="28"/>
          <w:rtl/>
        </w:rPr>
        <w:t xml:space="preserve">כמה אחוזים מהווה החלק הצבוע מכלל העיגול? </w:t>
      </w:r>
      <w:r w:rsidR="00A760B9">
        <w:rPr>
          <w:rFonts w:ascii="David" w:hAnsi="David" w:cs="David" w:hint="cs"/>
          <w:sz w:val="28"/>
          <w:szCs w:val="28"/>
          <w:rtl/>
        </w:rPr>
        <w:t>________.</w:t>
      </w:r>
    </w:p>
    <w:p w14:paraId="5B7F1FA1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470BA90A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0CBCCB05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4449E2E0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282EAF74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051278A5" w14:textId="77777777" w:rsid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2E6B6F7B" w14:textId="77777777" w:rsidR="00E351EF" w:rsidRP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65D1AAFC" w14:textId="77777777" w:rsidR="00E351EF" w:rsidRPr="00E351EF" w:rsidRDefault="00E351EF" w:rsidP="005B69B7">
      <w:pPr>
        <w:rPr>
          <w:rFonts w:ascii="David" w:hAnsi="David" w:cs="David"/>
          <w:sz w:val="28"/>
          <w:szCs w:val="28"/>
          <w:rtl/>
        </w:rPr>
      </w:pPr>
    </w:p>
    <w:p w14:paraId="13181D31" w14:textId="77777777" w:rsidR="00E351EF" w:rsidRDefault="00E351EF" w:rsidP="005B69B7">
      <w:pPr>
        <w:rPr>
          <w:rFonts w:ascii="David" w:hAnsi="David" w:cs="David" w:hint="cs"/>
          <w:b/>
          <w:bCs/>
          <w:sz w:val="28"/>
          <w:szCs w:val="28"/>
          <w:rtl/>
        </w:rPr>
      </w:pPr>
    </w:p>
    <w:p w14:paraId="654C545A" w14:textId="77777777" w:rsidR="005B69B7" w:rsidRDefault="005B69B7" w:rsidP="005B69B7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6E6AE8C8" w14:textId="77777777" w:rsidR="005B69B7" w:rsidRDefault="005B69B7" w:rsidP="005B69B7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0D377EB2" w14:textId="77777777" w:rsidR="005B69B7" w:rsidRDefault="005B69B7" w:rsidP="005B69B7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2C7156A8" w14:textId="77777777" w:rsidR="005B69B7" w:rsidRDefault="005B69B7" w:rsidP="005B69B7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37CB70A2" w14:textId="68EF29A8" w:rsidR="0010199E" w:rsidRPr="005B69B7" w:rsidRDefault="005B69B7" w:rsidP="005B69B7">
      <w:pPr>
        <w:jc w:val="center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1% </w:t>
      </w:r>
      <w:r w:rsidR="007F043E" w:rsidRPr="005B69B7">
        <w:rPr>
          <w:rFonts w:ascii="David" w:hAnsi="David" w:cs="David" w:hint="cs"/>
          <w:b/>
          <w:bCs/>
          <w:sz w:val="28"/>
          <w:szCs w:val="28"/>
          <w:rtl/>
        </w:rPr>
        <w:t xml:space="preserve"> </w:t>
      </w:r>
      <w:r w:rsidR="0010199E" w:rsidRPr="005B69B7">
        <w:rPr>
          <w:rFonts w:ascii="David" w:hAnsi="David" w:cs="David" w:hint="cs"/>
          <w:b/>
          <w:bCs/>
          <w:sz w:val="28"/>
          <w:szCs w:val="28"/>
          <w:rtl/>
        </w:rPr>
        <w:t xml:space="preserve">מכמות נתונה הם </w:t>
      </w:r>
      <m:oMath>
        <m:f>
          <m:fPr>
            <m:ctrlPr>
              <w:rPr>
                <w:rFonts w:ascii="Cambria Math" w:hAnsi="Cambria Math" w:cs="David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David"/>
                <w:sz w:val="28"/>
                <w:szCs w:val="28"/>
              </w:rPr>
              <m:t>100</m:t>
            </m:r>
          </m:den>
        </m:f>
      </m:oMath>
      <w:r w:rsidR="0010199E" w:rsidRPr="005B69B7">
        <w:rPr>
          <w:rFonts w:ascii="David" w:hAnsi="David" w:cs="David" w:hint="cs"/>
          <w:b/>
          <w:bCs/>
          <w:sz w:val="28"/>
          <w:szCs w:val="28"/>
          <w:rtl/>
        </w:rPr>
        <w:t xml:space="preserve"> מאותה הכמות</w:t>
      </w:r>
    </w:p>
    <w:p w14:paraId="4DE26B60" w14:textId="77777777" w:rsidR="005B69B7" w:rsidRDefault="005B69B7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7C1198A" w14:textId="7220A2BF" w:rsidR="0010199E" w:rsidRDefault="005B69B7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4</w:t>
      </w:r>
    </w:p>
    <w:p w14:paraId="16267BDB" w14:textId="77777777" w:rsidR="005B69B7" w:rsidRDefault="005B69B7" w:rsidP="00C045B6">
      <w:pPr>
        <w:rPr>
          <w:rFonts w:ascii="David" w:hAnsi="David" w:cs="David" w:hint="cs"/>
          <w:b/>
          <w:bCs/>
          <w:sz w:val="28"/>
          <w:szCs w:val="28"/>
          <w:rtl/>
        </w:rPr>
      </w:pPr>
    </w:p>
    <w:p w14:paraId="3BA9D4EA" w14:textId="08E1B1DA" w:rsidR="0010199E" w:rsidRPr="0010199E" w:rsidRDefault="005B69B7" w:rsidP="00C045B6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2981F53C" wp14:editId="70A8CDB6">
            <wp:simplePos x="0" y="0"/>
            <wp:positionH relativeFrom="column">
              <wp:posOffset>-617182</wp:posOffset>
            </wp:positionH>
            <wp:positionV relativeFrom="paragraph">
              <wp:posOffset>379842</wp:posOffset>
            </wp:positionV>
            <wp:extent cx="3076575" cy="1809750"/>
            <wp:effectExtent l="0" t="0" r="9525" b="0"/>
            <wp:wrapNone/>
            <wp:docPr id="1881491031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199E" w:rsidRPr="0010199E">
        <w:rPr>
          <w:rFonts w:ascii="David" w:hAnsi="David" w:cs="David" w:hint="cs"/>
          <w:sz w:val="28"/>
          <w:szCs w:val="28"/>
          <w:rtl/>
        </w:rPr>
        <w:t xml:space="preserve">  כמה הם 1% של 700? </w:t>
      </w:r>
    </w:p>
    <w:p w14:paraId="58AD355A" w14:textId="712A8FF6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787D516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CD0FC26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8C46917" w14:textId="258DE31B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48ACDC8" w14:textId="2985BE8A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CC77703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0901B7E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A7521AE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5BEC217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C65D617" w14:textId="77777777" w:rsidR="0010199E" w:rsidRDefault="0010199E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CA0EAB1" w14:textId="77777777" w:rsidR="00E351EF" w:rsidRDefault="00E351EF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DAD365C" w14:textId="69106FB2" w:rsidR="00E351EF" w:rsidRDefault="00E351EF" w:rsidP="00E351EF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5</w:t>
      </w:r>
    </w:p>
    <w:p w14:paraId="402D21E7" w14:textId="3699F8AD" w:rsidR="00002BAF" w:rsidRDefault="00E351EF" w:rsidP="00A760B9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 </w:t>
      </w:r>
    </w:p>
    <w:p w14:paraId="59349B4A" w14:textId="53108D40" w:rsidR="00002BAF" w:rsidRPr="00002BAF" w:rsidRDefault="00002BAF" w:rsidP="00C045B6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הם 26% של 2200? </w:t>
      </w:r>
    </w:p>
    <w:p w14:paraId="0590B562" w14:textId="3D078F86" w:rsidR="00002BAF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D08702E" wp14:editId="74D6DFA6">
            <wp:simplePos x="0" y="0"/>
            <wp:positionH relativeFrom="column">
              <wp:posOffset>-704215</wp:posOffset>
            </wp:positionH>
            <wp:positionV relativeFrom="paragraph">
              <wp:posOffset>135255</wp:posOffset>
            </wp:positionV>
            <wp:extent cx="3076575" cy="1809750"/>
            <wp:effectExtent l="0" t="0" r="9525" b="0"/>
            <wp:wrapNone/>
            <wp:docPr id="315243112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92B21" w14:textId="13D7132E" w:rsidR="00002BAF" w:rsidRDefault="00002BAF" w:rsidP="00C045B6">
      <w:pPr>
        <w:rPr>
          <w:rFonts w:ascii="David" w:hAnsi="David" w:cs="David" w:hint="cs"/>
          <w:b/>
          <w:bCs/>
          <w:sz w:val="28"/>
          <w:szCs w:val="28"/>
          <w:rtl/>
        </w:rPr>
      </w:pPr>
    </w:p>
    <w:p w14:paraId="3EE46013" w14:textId="77777777" w:rsidR="00002BAF" w:rsidRDefault="00002BAF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21C01D0" w14:textId="77777777" w:rsidR="00002BAF" w:rsidRDefault="00002BAF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85246E9" w14:textId="77777777" w:rsidR="00002BAF" w:rsidRDefault="00002BAF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F9D3BA4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BC0BEB9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5872690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6874A38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DF1FE3E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7ED7001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9DDF189" w14:textId="4BE5C5BC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6</w:t>
      </w:r>
    </w:p>
    <w:p w14:paraId="5A4E45FD" w14:textId="2BD89DED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566C815" w14:textId="7E25BD60" w:rsidR="001D050D" w:rsidRDefault="001D050D" w:rsidP="00C045B6">
      <w:pPr>
        <w:rPr>
          <w:rFonts w:ascii="David" w:hAnsi="David" w:cs="David"/>
          <w:sz w:val="28"/>
          <w:szCs w:val="28"/>
          <w:rtl/>
        </w:rPr>
      </w:pPr>
      <w:r w:rsidRPr="001D050D">
        <w:rPr>
          <w:rFonts w:ascii="David" w:hAnsi="David" w:cs="David" w:hint="cs"/>
          <w:sz w:val="28"/>
          <w:szCs w:val="28"/>
          <w:rtl/>
        </w:rPr>
        <w:t>כמה הם 3% של 125,000 ?</w:t>
      </w:r>
    </w:p>
    <w:p w14:paraId="2A44EDDD" w14:textId="08DF105A" w:rsidR="001D050D" w:rsidRDefault="005B69B7" w:rsidP="00C045B6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46CD1790" wp14:editId="25A56CD7">
            <wp:simplePos x="0" y="0"/>
            <wp:positionH relativeFrom="column">
              <wp:posOffset>-792517</wp:posOffset>
            </wp:positionH>
            <wp:positionV relativeFrom="paragraph">
              <wp:posOffset>147769</wp:posOffset>
            </wp:positionV>
            <wp:extent cx="3076575" cy="1809750"/>
            <wp:effectExtent l="0" t="0" r="9525" b="0"/>
            <wp:wrapNone/>
            <wp:docPr id="1096632869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D1D6A8" w14:textId="712747D2" w:rsidR="001D050D" w:rsidRDefault="001D050D" w:rsidP="00C045B6">
      <w:pPr>
        <w:rPr>
          <w:rFonts w:ascii="David" w:hAnsi="David" w:cs="David"/>
          <w:sz w:val="28"/>
          <w:szCs w:val="28"/>
          <w:rtl/>
        </w:rPr>
      </w:pPr>
    </w:p>
    <w:p w14:paraId="3CAD1BAD" w14:textId="77777777" w:rsidR="001D050D" w:rsidRDefault="001D050D" w:rsidP="00C045B6">
      <w:pPr>
        <w:rPr>
          <w:rFonts w:ascii="David" w:hAnsi="David" w:cs="David"/>
          <w:sz w:val="28"/>
          <w:szCs w:val="28"/>
          <w:rtl/>
        </w:rPr>
      </w:pPr>
    </w:p>
    <w:p w14:paraId="5029AAB8" w14:textId="125CD93B" w:rsidR="001D050D" w:rsidRDefault="001D050D" w:rsidP="00C045B6">
      <w:pPr>
        <w:rPr>
          <w:rFonts w:ascii="David" w:hAnsi="David" w:cs="David"/>
          <w:sz w:val="28"/>
          <w:szCs w:val="28"/>
          <w:rtl/>
        </w:rPr>
      </w:pPr>
    </w:p>
    <w:p w14:paraId="0497C469" w14:textId="5F58BF22" w:rsidR="001D050D" w:rsidRPr="001D050D" w:rsidRDefault="001D050D" w:rsidP="00C045B6">
      <w:pPr>
        <w:rPr>
          <w:rFonts w:ascii="David" w:hAnsi="David" w:cs="David"/>
          <w:sz w:val="28"/>
          <w:szCs w:val="28"/>
          <w:rtl/>
        </w:rPr>
      </w:pPr>
    </w:p>
    <w:p w14:paraId="21EB4647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E5696B9" w14:textId="77777777" w:rsidR="00A22906" w:rsidRDefault="00A22906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5147872" w14:textId="77777777" w:rsidR="00A760B9" w:rsidRDefault="00A760B9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4380708" w14:textId="77777777" w:rsidR="00A760B9" w:rsidRDefault="00A760B9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C1A41B7" w14:textId="77777777" w:rsidR="00A760B9" w:rsidRDefault="00A760B9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13D7A8D" w14:textId="77777777" w:rsidR="00A760B9" w:rsidRDefault="00A760B9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450BAF8" w14:textId="77777777" w:rsidR="00A760B9" w:rsidRDefault="00A760B9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3587913" w14:textId="77777777" w:rsidR="00A22906" w:rsidRDefault="00A22906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9146C07" w14:textId="77777777" w:rsidR="001D050D" w:rsidRDefault="001D050D" w:rsidP="00C045B6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C4C9CB2" w14:textId="46709778" w:rsidR="00002BAF" w:rsidRPr="00B9620F" w:rsidRDefault="00002BAF" w:rsidP="00002BAF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>שאלה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 xml:space="preserve"> 7</w:t>
      </w:r>
    </w:p>
    <w:p w14:paraId="5B08423B" w14:textId="1A93059B" w:rsidR="00B9620F" w:rsidRPr="00B9620F" w:rsidRDefault="007D2E38" w:rsidP="00C045B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3F662D2A" wp14:editId="2F794FBA">
            <wp:simplePos x="0" y="0"/>
            <wp:positionH relativeFrom="column">
              <wp:posOffset>-721958</wp:posOffset>
            </wp:positionH>
            <wp:positionV relativeFrom="paragraph">
              <wp:posOffset>194908</wp:posOffset>
            </wp:positionV>
            <wp:extent cx="3028950" cy="1962150"/>
            <wp:effectExtent l="0" t="0" r="0" b="0"/>
            <wp:wrapNone/>
            <wp:docPr id="1223307724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906901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CE43209" w14:textId="7F19CDE5" w:rsidR="00B9620F" w:rsidRPr="00B9620F" w:rsidRDefault="00B9620F" w:rsidP="00C045B6">
      <w:pPr>
        <w:rPr>
          <w:rFonts w:ascii="David" w:hAnsi="David" w:cs="David"/>
          <w:sz w:val="28"/>
          <w:szCs w:val="28"/>
          <w:rtl/>
        </w:rPr>
      </w:pPr>
      <w:r w:rsidRPr="00B9620F">
        <w:rPr>
          <w:rFonts w:ascii="David" w:hAnsi="David" w:cs="David"/>
          <w:sz w:val="28"/>
          <w:szCs w:val="28"/>
          <w:rtl/>
        </w:rPr>
        <w:t xml:space="preserve">בכיתה ח'1 לומדים 30 תלמידים. </w:t>
      </w:r>
    </w:p>
    <w:p w14:paraId="0511E771" w14:textId="1D928F60" w:rsidR="00B9620F" w:rsidRPr="00B9620F" w:rsidRDefault="00B9620F" w:rsidP="00C045B6">
      <w:pPr>
        <w:rPr>
          <w:rFonts w:ascii="David" w:hAnsi="David" w:cs="David"/>
          <w:sz w:val="28"/>
          <w:szCs w:val="28"/>
          <w:rtl/>
        </w:rPr>
      </w:pPr>
    </w:p>
    <w:p w14:paraId="67E05653" w14:textId="1CDC01F3" w:rsidR="00B9620F" w:rsidRPr="00B9620F" w:rsidRDefault="00B9620F" w:rsidP="00C045B6">
      <w:pPr>
        <w:rPr>
          <w:rFonts w:ascii="David" w:hAnsi="David" w:cs="David"/>
          <w:sz w:val="28"/>
          <w:szCs w:val="28"/>
          <w:rtl/>
        </w:rPr>
      </w:pPr>
      <w:r w:rsidRPr="00B9620F">
        <w:rPr>
          <w:rFonts w:ascii="David" w:hAnsi="David" w:cs="David"/>
          <w:sz w:val="28"/>
          <w:szCs w:val="28"/>
          <w:rtl/>
        </w:rPr>
        <w:t>40% מהתלמידים הם בנים</w:t>
      </w:r>
    </w:p>
    <w:p w14:paraId="1DEDF9F6" w14:textId="77777777" w:rsidR="00B9620F" w:rsidRPr="00B9620F" w:rsidRDefault="00B9620F" w:rsidP="00C045B6">
      <w:pPr>
        <w:rPr>
          <w:rFonts w:ascii="David" w:hAnsi="David" w:cs="David"/>
          <w:sz w:val="28"/>
          <w:szCs w:val="28"/>
          <w:rtl/>
        </w:rPr>
      </w:pPr>
    </w:p>
    <w:p w14:paraId="53BF8D27" w14:textId="03A4A66D" w:rsidR="00B9620F" w:rsidRPr="00B9620F" w:rsidRDefault="00B9620F" w:rsidP="00B9620F">
      <w:pPr>
        <w:pStyle w:val="a3"/>
        <w:numPr>
          <w:ilvl w:val="0"/>
          <w:numId w:val="1"/>
        </w:numPr>
        <w:rPr>
          <w:rFonts w:ascii="David" w:hAnsi="David" w:cs="David"/>
          <w:sz w:val="28"/>
          <w:szCs w:val="28"/>
        </w:rPr>
      </w:pPr>
      <w:r w:rsidRPr="00B9620F">
        <w:rPr>
          <w:rFonts w:ascii="David" w:hAnsi="David" w:cs="David"/>
          <w:sz w:val="28"/>
          <w:szCs w:val="28"/>
          <w:rtl/>
        </w:rPr>
        <w:t>כמה בנים בכיתה?</w:t>
      </w:r>
    </w:p>
    <w:p w14:paraId="5ACE7BC4" w14:textId="77777777" w:rsidR="00B9620F" w:rsidRPr="00B9620F" w:rsidRDefault="00B9620F" w:rsidP="00B9620F">
      <w:pPr>
        <w:rPr>
          <w:rFonts w:ascii="David" w:hAnsi="David" w:cs="David"/>
          <w:sz w:val="28"/>
          <w:szCs w:val="28"/>
        </w:rPr>
      </w:pPr>
    </w:p>
    <w:p w14:paraId="08E5E428" w14:textId="77777777" w:rsidR="00B9620F" w:rsidRPr="00B9620F" w:rsidRDefault="00B9620F" w:rsidP="00B9620F">
      <w:pPr>
        <w:rPr>
          <w:rFonts w:ascii="David" w:hAnsi="David" w:cs="David"/>
          <w:sz w:val="28"/>
          <w:szCs w:val="28"/>
          <w:rtl/>
        </w:rPr>
      </w:pPr>
    </w:p>
    <w:p w14:paraId="40B22D17" w14:textId="31CC6D0B" w:rsidR="00B9620F" w:rsidRPr="00B9620F" w:rsidRDefault="00B9620F" w:rsidP="00B9620F">
      <w:pPr>
        <w:pStyle w:val="a3"/>
        <w:numPr>
          <w:ilvl w:val="0"/>
          <w:numId w:val="1"/>
        </w:numPr>
        <w:rPr>
          <w:rFonts w:ascii="David" w:hAnsi="David" w:cs="David"/>
          <w:sz w:val="28"/>
          <w:szCs w:val="28"/>
          <w:rtl/>
        </w:rPr>
      </w:pPr>
      <w:r w:rsidRPr="00B9620F">
        <w:rPr>
          <w:rFonts w:ascii="David" w:hAnsi="David" w:cs="David"/>
          <w:sz w:val="28"/>
          <w:szCs w:val="28"/>
          <w:rtl/>
        </w:rPr>
        <w:t xml:space="preserve">איזה חלק מהוות הבנות בכיתה? </w:t>
      </w:r>
    </w:p>
    <w:p w14:paraId="03340CBC" w14:textId="77777777" w:rsidR="00A760B9" w:rsidRDefault="00A760B9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DDD6856" w14:textId="77777777" w:rsidR="00A760B9" w:rsidRDefault="00A760B9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F60E665" w14:textId="77777777" w:rsidR="00A760B9" w:rsidRDefault="00A760B9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176890C" w14:textId="31F89591" w:rsidR="00381C10" w:rsidRPr="00C83A16" w:rsidRDefault="007D2E38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713536" behindDoc="1" locked="0" layoutInCell="1" allowOverlap="1" wp14:anchorId="468E278D" wp14:editId="288F892F">
            <wp:simplePos x="0" y="0"/>
            <wp:positionH relativeFrom="column">
              <wp:posOffset>-806001</wp:posOffset>
            </wp:positionH>
            <wp:positionV relativeFrom="paragraph">
              <wp:posOffset>284555</wp:posOffset>
            </wp:positionV>
            <wp:extent cx="3086100" cy="1885950"/>
            <wp:effectExtent l="0" t="0" r="0" b="0"/>
            <wp:wrapNone/>
            <wp:docPr id="1447357380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620F" w:rsidRPr="00C83A16">
        <w:rPr>
          <w:rFonts w:ascii="David" w:hAnsi="David" w:cs="David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8</w:t>
      </w:r>
    </w:p>
    <w:p w14:paraId="37C6D3AE" w14:textId="0FD70226" w:rsidR="00C83A16" w:rsidRDefault="00C83A16">
      <w:pPr>
        <w:rPr>
          <w:rFonts w:ascii="David" w:hAnsi="David" w:cs="David"/>
          <w:sz w:val="28"/>
          <w:szCs w:val="28"/>
          <w:rtl/>
        </w:rPr>
      </w:pPr>
    </w:p>
    <w:p w14:paraId="40D64D4F" w14:textId="5E62EECB" w:rsidR="00C83A16" w:rsidRDefault="00C83A16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ההכנסה החודשית של אייל היא 7,700 שקלים. </w:t>
      </w:r>
    </w:p>
    <w:p w14:paraId="6828B9AB" w14:textId="4AD263B3" w:rsidR="00C83A16" w:rsidRDefault="004620DA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30% מכספו מוציא אייל על קניית ביגוד.</w:t>
      </w:r>
    </w:p>
    <w:p w14:paraId="021672DF" w14:textId="3EA78F3A" w:rsidR="004620DA" w:rsidRDefault="004620DA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שקלים עבור ביגוד מוציא אייל בחודש? </w:t>
      </w:r>
    </w:p>
    <w:p w14:paraId="13A36080" w14:textId="19FC5A87" w:rsidR="00C83A16" w:rsidRDefault="00C83A16">
      <w:pPr>
        <w:rPr>
          <w:rFonts w:ascii="David" w:hAnsi="David" w:cs="David"/>
          <w:sz w:val="28"/>
          <w:szCs w:val="28"/>
          <w:rtl/>
        </w:rPr>
      </w:pPr>
    </w:p>
    <w:p w14:paraId="34ABBB15" w14:textId="4C1DC900" w:rsidR="00C83A16" w:rsidRDefault="00C83A16">
      <w:pPr>
        <w:rPr>
          <w:rFonts w:ascii="David" w:hAnsi="David" w:cs="David"/>
          <w:sz w:val="28"/>
          <w:szCs w:val="28"/>
          <w:rtl/>
        </w:rPr>
      </w:pPr>
    </w:p>
    <w:p w14:paraId="553683F6" w14:textId="77777777" w:rsidR="000C4D58" w:rsidRDefault="000C4D58" w:rsidP="00002BAF">
      <w:pPr>
        <w:rPr>
          <w:rFonts w:ascii="David" w:hAnsi="David" w:cs="David"/>
          <w:sz w:val="28"/>
          <w:szCs w:val="28"/>
          <w:rtl/>
        </w:rPr>
      </w:pPr>
    </w:p>
    <w:p w14:paraId="04666B2F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4469CD39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675D7C2E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15D25714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1D591947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673AF2D1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2B8C2F38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38663D3A" w14:textId="77777777" w:rsidR="00A760B9" w:rsidRDefault="00A760B9" w:rsidP="00002BAF">
      <w:pPr>
        <w:rPr>
          <w:rFonts w:ascii="David" w:hAnsi="David" w:cs="David"/>
          <w:sz w:val="28"/>
          <w:szCs w:val="28"/>
          <w:rtl/>
        </w:rPr>
      </w:pPr>
    </w:p>
    <w:p w14:paraId="400BC1D9" w14:textId="4547AA52" w:rsidR="000C4D58" w:rsidRPr="000C4D58" w:rsidRDefault="000C4D58" w:rsidP="00002BAF">
      <w:pPr>
        <w:rPr>
          <w:rFonts w:ascii="David" w:hAnsi="David" w:cs="David"/>
          <w:b/>
          <w:bCs/>
          <w:sz w:val="28"/>
          <w:szCs w:val="28"/>
          <w:rtl/>
        </w:rPr>
      </w:pPr>
      <w:r w:rsidRPr="000C4D58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9</w:t>
      </w:r>
    </w:p>
    <w:p w14:paraId="464DD807" w14:textId="3DA97957" w:rsidR="000C4D58" w:rsidRDefault="000C4D58" w:rsidP="000C4D58">
      <w:pPr>
        <w:rPr>
          <w:rFonts w:ascii="David" w:hAnsi="David" w:cs="David"/>
          <w:sz w:val="28"/>
          <w:szCs w:val="28"/>
          <w:rtl/>
        </w:rPr>
      </w:pPr>
    </w:p>
    <w:p w14:paraId="71862FBF" w14:textId="43E2A075" w:rsidR="000C4D58" w:rsidRDefault="000C4D58" w:rsidP="000C4D58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חיר כניסה למוזיאון 72 שקלים. מבוגרים מקבלים 40% הנחה.</w:t>
      </w:r>
    </w:p>
    <w:p w14:paraId="73C806C3" w14:textId="77777777" w:rsidR="000C4D58" w:rsidRDefault="000C4D58" w:rsidP="000C4D58">
      <w:pPr>
        <w:rPr>
          <w:rFonts w:ascii="David" w:hAnsi="David" w:cs="David"/>
          <w:sz w:val="28"/>
          <w:szCs w:val="28"/>
          <w:rtl/>
        </w:rPr>
      </w:pPr>
    </w:p>
    <w:p w14:paraId="47E395F5" w14:textId="0BD7E5B8" w:rsidR="000C4D58" w:rsidRDefault="007D2E38" w:rsidP="000C4D58">
      <w:pPr>
        <w:pStyle w:val="a3"/>
        <w:numPr>
          <w:ilvl w:val="0"/>
          <w:numId w:val="2"/>
        </w:numPr>
        <w:rPr>
          <w:rFonts w:ascii="David" w:hAnsi="David" w:cs="David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5584" behindDoc="1" locked="0" layoutInCell="1" allowOverlap="1" wp14:anchorId="54922950" wp14:editId="68731BEC">
            <wp:simplePos x="0" y="0"/>
            <wp:positionH relativeFrom="column">
              <wp:posOffset>-698425</wp:posOffset>
            </wp:positionH>
            <wp:positionV relativeFrom="paragraph">
              <wp:posOffset>276225</wp:posOffset>
            </wp:positionV>
            <wp:extent cx="3086100" cy="1885950"/>
            <wp:effectExtent l="0" t="0" r="0" b="0"/>
            <wp:wrapNone/>
            <wp:docPr id="1883772797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772797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4D58">
        <w:rPr>
          <w:rFonts w:ascii="David" w:hAnsi="David" w:cs="David" w:hint="cs"/>
          <w:sz w:val="28"/>
          <w:szCs w:val="28"/>
          <w:rtl/>
        </w:rPr>
        <w:t xml:space="preserve">מהו גובה ההנחה שתקבל סבתא רבקה אם תגיע לביקור במוזיאון? </w:t>
      </w:r>
    </w:p>
    <w:p w14:paraId="5036B022" w14:textId="63BF46E9" w:rsidR="000C4D58" w:rsidRPr="000C4D58" w:rsidRDefault="000C4D58" w:rsidP="000C4D58">
      <w:pPr>
        <w:rPr>
          <w:rFonts w:ascii="David" w:hAnsi="David" w:cs="David"/>
          <w:sz w:val="28"/>
          <w:szCs w:val="28"/>
          <w:rtl/>
        </w:rPr>
      </w:pPr>
    </w:p>
    <w:p w14:paraId="5A777B83" w14:textId="7C881699" w:rsidR="000C4D58" w:rsidRDefault="000C4D58" w:rsidP="00002BAF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00D7118" w14:textId="77777777" w:rsidR="000C4D58" w:rsidRDefault="000C4D58" w:rsidP="00002BAF">
      <w:pPr>
        <w:rPr>
          <w:rFonts w:ascii="David" w:hAnsi="David" w:cs="David" w:hint="cs"/>
          <w:b/>
          <w:bCs/>
          <w:sz w:val="28"/>
          <w:szCs w:val="28"/>
          <w:rtl/>
        </w:rPr>
      </w:pPr>
    </w:p>
    <w:p w14:paraId="3F72084D" w14:textId="35982CAA" w:rsidR="000C4D58" w:rsidRDefault="00B8308F" w:rsidP="00B8308F">
      <w:pPr>
        <w:pStyle w:val="a3"/>
        <w:numPr>
          <w:ilvl w:val="0"/>
          <w:numId w:val="2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כמה תשלם סבתא</w:t>
      </w:r>
      <w:r w:rsidR="007D2E38">
        <w:rPr>
          <w:rFonts w:ascii="David" w:hAnsi="David" w:cs="David" w:hint="cs"/>
          <w:sz w:val="28"/>
          <w:szCs w:val="28"/>
          <w:rtl/>
        </w:rPr>
        <w:t>?</w:t>
      </w:r>
    </w:p>
    <w:p w14:paraId="7F255149" w14:textId="77777777" w:rsidR="007D2E38" w:rsidRDefault="007D2E38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ED3E821" w14:textId="77777777" w:rsidR="007D2E38" w:rsidRDefault="007D2E38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304227A" w14:textId="77777777" w:rsidR="007D2E38" w:rsidRDefault="007D2E38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09169E5" w14:textId="77777777" w:rsidR="007D2E38" w:rsidRDefault="007D2E38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F95E1CF" w14:textId="77777777" w:rsidR="00A760B9" w:rsidRDefault="00A760B9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F3A8987" w14:textId="02753FB1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10</w:t>
      </w:r>
    </w:p>
    <w:p w14:paraId="53891066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9768623" w14:textId="4FEEA65A" w:rsidR="00BB7CD3" w:rsidRDefault="00BB7CD3" w:rsidP="000C4D58">
      <w:pPr>
        <w:rPr>
          <w:rFonts w:ascii="David" w:hAnsi="David" w:cs="David"/>
          <w:sz w:val="28"/>
          <w:szCs w:val="28"/>
          <w:rtl/>
        </w:rPr>
      </w:pPr>
      <w:r w:rsidRPr="00BB7CD3">
        <w:rPr>
          <w:rFonts w:ascii="David" w:hAnsi="David" w:cs="David" w:hint="cs"/>
          <w:sz w:val="28"/>
          <w:szCs w:val="28"/>
          <w:rtl/>
        </w:rPr>
        <w:t xml:space="preserve">עדן מתלהבת מהנחה של 25% על מגן לטלפון שמחירו המקורי הוא 128 ₪ </w:t>
      </w:r>
    </w:p>
    <w:p w14:paraId="2B39785D" w14:textId="77777777" w:rsidR="00BB7CD3" w:rsidRDefault="00BB7CD3" w:rsidP="000C4D58">
      <w:pPr>
        <w:rPr>
          <w:rFonts w:ascii="David" w:hAnsi="David" w:cs="David"/>
          <w:sz w:val="28"/>
          <w:szCs w:val="28"/>
          <w:rtl/>
        </w:rPr>
      </w:pPr>
    </w:p>
    <w:p w14:paraId="506D8B53" w14:textId="02D41A6F" w:rsidR="00BB7CD3" w:rsidRDefault="00BB7CD3" w:rsidP="000C4D58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עדן יש 100 שקלים. האם יש לה מספיק כסף לקנות את המגן? </w:t>
      </w:r>
    </w:p>
    <w:p w14:paraId="7C34D7FA" w14:textId="2D060443" w:rsidR="00BB7CD3" w:rsidRDefault="00BB7CD3" w:rsidP="000C4D58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487F3144" wp14:editId="0C2DF25B">
            <wp:simplePos x="0" y="0"/>
            <wp:positionH relativeFrom="column">
              <wp:posOffset>-779107</wp:posOffset>
            </wp:positionH>
            <wp:positionV relativeFrom="paragraph">
              <wp:posOffset>173654</wp:posOffset>
            </wp:positionV>
            <wp:extent cx="3086100" cy="1885950"/>
            <wp:effectExtent l="0" t="0" r="0" b="0"/>
            <wp:wrapNone/>
            <wp:docPr id="204532368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21EC75" w14:textId="4B2D89A3" w:rsidR="00BB7CD3" w:rsidRPr="00BB7CD3" w:rsidRDefault="00BB7CD3" w:rsidP="000C4D58">
      <w:pPr>
        <w:rPr>
          <w:rFonts w:ascii="David" w:hAnsi="David" w:cs="David" w:hint="cs"/>
          <w:sz w:val="28"/>
          <w:szCs w:val="28"/>
        </w:rPr>
      </w:pPr>
    </w:p>
    <w:p w14:paraId="05957EA0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</w:rPr>
      </w:pPr>
    </w:p>
    <w:p w14:paraId="2D4278D5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</w:rPr>
      </w:pPr>
    </w:p>
    <w:p w14:paraId="40CCBCA2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E51553D" w14:textId="12A4DEAE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2B1A20A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6136355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A552578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08F3A2B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C39D239" w14:textId="77777777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C450CAD" w14:textId="0A95A12C" w:rsidR="00BB7CD3" w:rsidRDefault="00BB7CD3" w:rsidP="000C4D58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CEC867F" w14:textId="35E53E59" w:rsidR="00BB7CD3" w:rsidRPr="00BB7CD3" w:rsidRDefault="00BB7CD3" w:rsidP="000C4D58">
      <w:pPr>
        <w:rPr>
          <w:rFonts w:ascii="David" w:hAnsi="David" w:cs="David"/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2EA9D16D" wp14:editId="43B94C14">
            <wp:simplePos x="0" y="0"/>
            <wp:positionH relativeFrom="column">
              <wp:posOffset>-878205</wp:posOffset>
            </wp:positionH>
            <wp:positionV relativeFrom="paragraph">
              <wp:posOffset>222885</wp:posOffset>
            </wp:positionV>
            <wp:extent cx="3086100" cy="1885950"/>
            <wp:effectExtent l="0" t="0" r="0" b="0"/>
            <wp:wrapNone/>
            <wp:docPr id="534448206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448206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910F43" w14:textId="38D5B1EB" w:rsidR="00BB7CD3" w:rsidRDefault="00BB7CD3" w:rsidP="000C4D58">
      <w:pPr>
        <w:rPr>
          <w:rFonts w:ascii="David" w:hAnsi="David" w:cs="David"/>
          <w:b/>
          <w:bCs/>
          <w:sz w:val="28"/>
          <w:szCs w:val="28"/>
        </w:rPr>
      </w:pPr>
    </w:p>
    <w:p w14:paraId="52350F6F" w14:textId="4BADD63B" w:rsidR="000C4D58" w:rsidRPr="00002BAF" w:rsidRDefault="004620DA" w:rsidP="000C4D58">
      <w:pPr>
        <w:rPr>
          <w:rFonts w:ascii="David" w:hAnsi="David" w:cs="David" w:hint="cs"/>
          <w:sz w:val="28"/>
          <w:szCs w:val="28"/>
          <w:rtl/>
        </w:rPr>
      </w:pPr>
      <w:r w:rsidRPr="004620DA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sz w:val="28"/>
          <w:szCs w:val="28"/>
          <w:rtl/>
        </w:rPr>
        <w:t>11</w:t>
      </w:r>
    </w:p>
    <w:p w14:paraId="57C6C4FF" w14:textId="51AB43DA" w:rsidR="000C4D58" w:rsidRDefault="000C4D58">
      <w:pPr>
        <w:rPr>
          <w:rFonts w:ascii="David" w:hAnsi="David" w:cs="David" w:hint="cs"/>
          <w:sz w:val="28"/>
          <w:szCs w:val="28"/>
          <w:rtl/>
        </w:rPr>
      </w:pPr>
    </w:p>
    <w:p w14:paraId="77F220ED" w14:textId="05273BA9" w:rsidR="000C4D58" w:rsidRDefault="000C4D58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חיר מחשב היה בחודש ינואר 1,250 ₪. </w:t>
      </w:r>
    </w:p>
    <w:p w14:paraId="66FB7137" w14:textId="0FEA9866" w:rsidR="000C4D58" w:rsidRDefault="00B8308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חודש ינואר הוכרז על מבצע של 15% הנחה. </w:t>
      </w:r>
    </w:p>
    <w:p w14:paraId="393A9B0C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73B16061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2909B8AC" w14:textId="5AF4693D" w:rsidR="00B8308F" w:rsidRDefault="00B8308F" w:rsidP="00B8308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שלימו: המחיר ההתחלתי של המחשב  היה _____ שקלים. </w:t>
      </w:r>
    </w:p>
    <w:p w14:paraId="6A62AF10" w14:textId="77777777" w:rsidR="00B8308F" w:rsidRDefault="00B8308F" w:rsidP="00B8308F">
      <w:pPr>
        <w:rPr>
          <w:rFonts w:ascii="David" w:hAnsi="David" w:cs="David"/>
          <w:sz w:val="28"/>
          <w:szCs w:val="28"/>
          <w:rtl/>
        </w:rPr>
      </w:pPr>
    </w:p>
    <w:p w14:paraId="7A3EFCC8" w14:textId="5D74889A" w:rsidR="00B8308F" w:rsidRDefault="00B8308F" w:rsidP="00B8308F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חודש ינואר ניתן לקבל %___ הנחה שהם _______ שקלים. </w:t>
      </w:r>
    </w:p>
    <w:p w14:paraId="324ED803" w14:textId="77777777" w:rsidR="00B8308F" w:rsidRDefault="00B8308F" w:rsidP="00B8308F">
      <w:pPr>
        <w:rPr>
          <w:rFonts w:ascii="David" w:hAnsi="David" w:cs="David"/>
          <w:sz w:val="28"/>
          <w:szCs w:val="28"/>
          <w:rtl/>
        </w:rPr>
      </w:pPr>
    </w:p>
    <w:p w14:paraId="7D329AB4" w14:textId="72ECDBEA" w:rsidR="00A760B9" w:rsidRDefault="00B8308F" w:rsidP="00A760B9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אם קונים מחשב בחודש ינואר משלמים _______ שקל</w:t>
      </w:r>
    </w:p>
    <w:p w14:paraId="4168A6FB" w14:textId="1CE8E718" w:rsidR="00B8308F" w:rsidRDefault="00B8308F" w:rsidP="00B8308F">
      <w:pPr>
        <w:rPr>
          <w:rFonts w:ascii="David" w:hAnsi="David" w:cs="David"/>
          <w:b/>
          <w:bCs/>
          <w:sz w:val="28"/>
          <w:szCs w:val="28"/>
          <w:rtl/>
        </w:rPr>
      </w:pPr>
      <w:r w:rsidRPr="00B8308F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12</w:t>
      </w:r>
    </w:p>
    <w:p w14:paraId="28BCFDC2" w14:textId="77777777" w:rsidR="00B8308F" w:rsidRDefault="00B8308F" w:rsidP="00B8308F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77EE1FE" w14:textId="4016D7E0" w:rsidR="00B8308F" w:rsidRDefault="007D2E38" w:rsidP="00B8308F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00F05BA1" wp14:editId="6F3555ED">
            <wp:simplePos x="0" y="0"/>
            <wp:positionH relativeFrom="column">
              <wp:posOffset>-847464</wp:posOffset>
            </wp:positionH>
            <wp:positionV relativeFrom="paragraph">
              <wp:posOffset>266626</wp:posOffset>
            </wp:positionV>
            <wp:extent cx="3028950" cy="1962150"/>
            <wp:effectExtent l="0" t="0" r="0" b="0"/>
            <wp:wrapNone/>
            <wp:docPr id="1726807992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906901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308F">
        <w:rPr>
          <w:rFonts w:ascii="David" w:hAnsi="David" w:cs="David" w:hint="cs"/>
          <w:sz w:val="28"/>
          <w:szCs w:val="28"/>
          <w:rtl/>
        </w:rPr>
        <w:t xml:space="preserve">לטיול יצאו 80 מטיילים. 20% מהם היו ילדים. </w:t>
      </w:r>
    </w:p>
    <w:p w14:paraId="09D8EC07" w14:textId="797B2A74" w:rsidR="00B8308F" w:rsidRDefault="00B8308F" w:rsidP="00B8308F">
      <w:pPr>
        <w:rPr>
          <w:rFonts w:ascii="David" w:hAnsi="David" w:cs="David"/>
          <w:sz w:val="28"/>
          <w:szCs w:val="28"/>
          <w:rtl/>
        </w:rPr>
      </w:pPr>
    </w:p>
    <w:p w14:paraId="6F759959" w14:textId="048010F2" w:rsidR="00B8308F" w:rsidRPr="00B8308F" w:rsidRDefault="00B8308F" w:rsidP="00B8308F">
      <w:pPr>
        <w:pStyle w:val="a3"/>
        <w:numPr>
          <w:ilvl w:val="0"/>
          <w:numId w:val="3"/>
        </w:num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ילדים השתתפו בטיול? </w:t>
      </w:r>
    </w:p>
    <w:p w14:paraId="75A4F404" w14:textId="3C205A06" w:rsidR="004620DA" w:rsidRDefault="004620DA">
      <w:pPr>
        <w:rPr>
          <w:rFonts w:ascii="David" w:hAnsi="David" w:cs="David"/>
          <w:sz w:val="28"/>
          <w:szCs w:val="28"/>
          <w:rtl/>
        </w:rPr>
      </w:pPr>
    </w:p>
    <w:p w14:paraId="3D3E6D44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18214BAA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218084CD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5A9EE01A" w14:textId="77777777" w:rsidR="00A760B9" w:rsidRDefault="00A760B9">
      <w:pPr>
        <w:rPr>
          <w:rFonts w:ascii="David" w:hAnsi="David" w:cs="David"/>
          <w:sz w:val="28"/>
          <w:szCs w:val="28"/>
          <w:rtl/>
        </w:rPr>
      </w:pPr>
    </w:p>
    <w:p w14:paraId="1C33E567" w14:textId="77777777" w:rsidR="00B8308F" w:rsidRDefault="00B8308F">
      <w:pPr>
        <w:rPr>
          <w:rFonts w:ascii="David" w:hAnsi="David" w:cs="David"/>
          <w:sz w:val="28"/>
          <w:szCs w:val="28"/>
          <w:rtl/>
        </w:rPr>
      </w:pPr>
    </w:p>
    <w:p w14:paraId="3690E8D6" w14:textId="3F8ECC7F" w:rsidR="009A17B3" w:rsidRDefault="00B8308F" w:rsidP="00A760B9">
      <w:pPr>
        <w:pStyle w:val="a3"/>
        <w:numPr>
          <w:ilvl w:val="0"/>
          <w:numId w:val="3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שלימו:   %___ מהמשתתפים בטיול לא היו ילדים. </w:t>
      </w:r>
    </w:p>
    <w:p w14:paraId="3726C5AB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195F2D96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1965DFE3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7AC36C42" w14:textId="77777777" w:rsidR="00A760B9" w:rsidRP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65FB65EB" w14:textId="77777777" w:rsidR="009A17B3" w:rsidRDefault="009A17B3" w:rsidP="00B8308F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630212E" w14:textId="72B1A8BA" w:rsidR="00B8308F" w:rsidRDefault="00B8308F" w:rsidP="009A17B3">
      <w:pPr>
        <w:rPr>
          <w:rFonts w:ascii="David" w:hAnsi="David" w:cs="David"/>
          <w:b/>
          <w:bCs/>
          <w:sz w:val="28"/>
          <w:szCs w:val="28"/>
          <w:rtl/>
        </w:rPr>
      </w:pPr>
      <w:r w:rsidRPr="00B8308F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13</w:t>
      </w:r>
    </w:p>
    <w:p w14:paraId="0CEA025C" w14:textId="77777777" w:rsidR="009A17B3" w:rsidRDefault="009A17B3" w:rsidP="009A17B3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76EC719" w14:textId="1991921C" w:rsidR="009A17B3" w:rsidRDefault="009A17B3" w:rsidP="009A17B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יעל  מכרה קורקינט שקנתה ב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800 שקלים בהפסד של 16%.</w:t>
      </w:r>
    </w:p>
    <w:p w14:paraId="4911C2A6" w14:textId="44161FB7" w:rsidR="009A17B3" w:rsidRDefault="00387DD1" w:rsidP="009A17B3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64142DE2" wp14:editId="5A956B62">
            <wp:simplePos x="0" y="0"/>
            <wp:positionH relativeFrom="column">
              <wp:posOffset>-489062</wp:posOffset>
            </wp:positionH>
            <wp:positionV relativeFrom="paragraph">
              <wp:posOffset>195394</wp:posOffset>
            </wp:positionV>
            <wp:extent cx="3086100" cy="1885950"/>
            <wp:effectExtent l="0" t="0" r="0" b="0"/>
            <wp:wrapNone/>
            <wp:docPr id="63134338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098488" w14:textId="26952E18" w:rsidR="009A17B3" w:rsidRDefault="009A17B3" w:rsidP="009A17B3">
      <w:pPr>
        <w:rPr>
          <w:rFonts w:ascii="David" w:hAnsi="David" w:cs="David"/>
          <w:sz w:val="28"/>
          <w:szCs w:val="28"/>
          <w:rtl/>
        </w:rPr>
      </w:pPr>
    </w:p>
    <w:p w14:paraId="784B4E7B" w14:textId="7AA0ABEE" w:rsidR="009A17B3" w:rsidRDefault="00387DD1" w:rsidP="00387DD1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r w:rsidRPr="00387DD1">
        <w:rPr>
          <w:rFonts w:ascii="David" w:hAnsi="David" w:cs="David" w:hint="cs"/>
          <w:sz w:val="28"/>
          <w:szCs w:val="28"/>
          <w:rtl/>
        </w:rPr>
        <w:t xml:space="preserve">כמה שקלים הפסידה יעל? </w:t>
      </w:r>
    </w:p>
    <w:p w14:paraId="085C3529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74F8C6E2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2A192F28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6FBF383F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7716B8EE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44E69842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48CFC616" w14:textId="648E126F" w:rsidR="00387DD1" w:rsidRDefault="00387DD1" w:rsidP="00A760B9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ערן קנה את הקורקינט מיעל. כמה הוא שילם?</w:t>
      </w:r>
    </w:p>
    <w:p w14:paraId="1C407153" w14:textId="77777777" w:rsidR="00A760B9" w:rsidRP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21DB2CE7" w14:textId="594B939B" w:rsidR="00387DD1" w:rsidRPr="00387DD1" w:rsidRDefault="00387DD1" w:rsidP="00387DD1">
      <w:pPr>
        <w:rPr>
          <w:rFonts w:ascii="David" w:hAnsi="David" w:cs="David"/>
          <w:b/>
          <w:bCs/>
          <w:sz w:val="28"/>
          <w:szCs w:val="28"/>
          <w:rtl/>
        </w:rPr>
      </w:pPr>
      <w:r w:rsidRPr="00387DD1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14</w:t>
      </w:r>
    </w:p>
    <w:p w14:paraId="01C75A70" w14:textId="77777777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77B3C8A6" w14:textId="655A8A4C" w:rsidR="00387DD1" w:rsidRDefault="00387DD1" w:rsidP="00387DD1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קלדת של מחשב נמכרה לאחר  23% הנחה ב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539 ₪. </w:t>
      </w:r>
    </w:p>
    <w:p w14:paraId="714B29E8" w14:textId="1DDDCA7E" w:rsidR="00387DD1" w:rsidRDefault="00387DD1" w:rsidP="00387DD1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כמה עלתה המקלדת לפני שהוזלה?</w:t>
      </w:r>
    </w:p>
    <w:p w14:paraId="1009A05C" w14:textId="5132F7A0" w:rsidR="00387DD1" w:rsidRDefault="00387DD1" w:rsidP="00387DD1">
      <w:pPr>
        <w:rPr>
          <w:rFonts w:ascii="David" w:hAnsi="David" w:cs="David"/>
          <w:sz w:val="28"/>
          <w:szCs w:val="28"/>
          <w:rtl/>
        </w:rPr>
      </w:pPr>
    </w:p>
    <w:p w14:paraId="7777379C" w14:textId="2B52A6B8" w:rsidR="00387DD1" w:rsidRDefault="00387DD1" w:rsidP="00387DD1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1E2AF9D3" wp14:editId="5A76461E">
            <wp:simplePos x="0" y="0"/>
            <wp:positionH relativeFrom="column">
              <wp:posOffset>-546025</wp:posOffset>
            </wp:positionH>
            <wp:positionV relativeFrom="paragraph">
              <wp:posOffset>205553</wp:posOffset>
            </wp:positionV>
            <wp:extent cx="3086100" cy="1885950"/>
            <wp:effectExtent l="0" t="0" r="0" b="0"/>
            <wp:wrapNone/>
            <wp:docPr id="2712401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45E8AA" w14:textId="77777777" w:rsidR="00387DD1" w:rsidRPr="00387DD1" w:rsidRDefault="00387DD1" w:rsidP="00387DD1">
      <w:pPr>
        <w:rPr>
          <w:rFonts w:ascii="David" w:hAnsi="David" w:cs="David" w:hint="cs"/>
          <w:sz w:val="28"/>
          <w:szCs w:val="28"/>
          <w:rtl/>
        </w:rPr>
      </w:pPr>
    </w:p>
    <w:p w14:paraId="45D0D8CA" w14:textId="77777777" w:rsidR="00B9620F" w:rsidRPr="00B9620F" w:rsidRDefault="00B9620F">
      <w:pPr>
        <w:rPr>
          <w:rFonts w:ascii="David" w:hAnsi="David" w:cs="David" w:hint="cs"/>
          <w:sz w:val="28"/>
          <w:szCs w:val="28"/>
          <w:rtl/>
        </w:rPr>
      </w:pPr>
    </w:p>
    <w:p w14:paraId="051F3C66" w14:textId="77777777" w:rsidR="00B8308F" w:rsidRDefault="00B8308F">
      <w:pPr>
        <w:rPr>
          <w:rFonts w:ascii="David" w:hAnsi="David" w:cs="David"/>
          <w:sz w:val="28"/>
          <w:szCs w:val="28"/>
        </w:rPr>
      </w:pPr>
    </w:p>
    <w:p w14:paraId="72FC0CCB" w14:textId="77777777" w:rsidR="00B8308F" w:rsidRDefault="00B8308F">
      <w:pPr>
        <w:rPr>
          <w:rFonts w:ascii="David" w:hAnsi="David" w:cs="David"/>
          <w:sz w:val="28"/>
          <w:szCs w:val="28"/>
        </w:rPr>
      </w:pPr>
    </w:p>
    <w:p w14:paraId="1713C6B2" w14:textId="77777777" w:rsidR="00387DD1" w:rsidRDefault="00387DD1">
      <w:pPr>
        <w:rPr>
          <w:rFonts w:ascii="David" w:hAnsi="David" w:cs="David"/>
          <w:sz w:val="28"/>
          <w:szCs w:val="28"/>
        </w:rPr>
      </w:pPr>
    </w:p>
    <w:p w14:paraId="442BF78A" w14:textId="77777777" w:rsidR="00387DD1" w:rsidRDefault="00387DD1">
      <w:pPr>
        <w:rPr>
          <w:rFonts w:ascii="David" w:hAnsi="David" w:cs="David"/>
          <w:sz w:val="28"/>
          <w:szCs w:val="28"/>
        </w:rPr>
      </w:pPr>
    </w:p>
    <w:p w14:paraId="3772034D" w14:textId="77777777" w:rsidR="00387DD1" w:rsidRDefault="00387DD1">
      <w:pPr>
        <w:rPr>
          <w:rFonts w:ascii="David" w:hAnsi="David" w:cs="David"/>
          <w:sz w:val="28"/>
          <w:szCs w:val="28"/>
        </w:rPr>
      </w:pPr>
    </w:p>
    <w:p w14:paraId="7FCC3964" w14:textId="77777777" w:rsidR="00387DD1" w:rsidRDefault="00387DD1">
      <w:pPr>
        <w:rPr>
          <w:rFonts w:ascii="David" w:hAnsi="David" w:cs="David"/>
          <w:sz w:val="28"/>
          <w:szCs w:val="28"/>
        </w:rPr>
      </w:pPr>
    </w:p>
    <w:p w14:paraId="2E7A24D7" w14:textId="77777777" w:rsidR="00387DD1" w:rsidRDefault="00387DD1">
      <w:pPr>
        <w:rPr>
          <w:rFonts w:ascii="David" w:hAnsi="David" w:cs="David"/>
          <w:sz w:val="28"/>
          <w:szCs w:val="28"/>
          <w:rtl/>
        </w:rPr>
      </w:pPr>
    </w:p>
    <w:p w14:paraId="4B18BE66" w14:textId="77777777" w:rsidR="00A760B9" w:rsidRDefault="00A760B9">
      <w:pPr>
        <w:rPr>
          <w:rFonts w:ascii="David" w:hAnsi="David" w:cs="David"/>
          <w:sz w:val="28"/>
          <w:szCs w:val="28"/>
          <w:rtl/>
        </w:rPr>
      </w:pPr>
    </w:p>
    <w:p w14:paraId="1C82FDBF" w14:textId="77777777" w:rsidR="00A760B9" w:rsidRDefault="00A760B9">
      <w:pPr>
        <w:rPr>
          <w:rFonts w:ascii="David" w:hAnsi="David" w:cs="David"/>
          <w:sz w:val="28"/>
          <w:szCs w:val="28"/>
        </w:rPr>
      </w:pPr>
    </w:p>
    <w:p w14:paraId="06390076" w14:textId="0B7A85F0" w:rsidR="00B9620F" w:rsidRPr="005A7E72" w:rsidRDefault="00387DD1">
      <w:pPr>
        <w:rPr>
          <w:rFonts w:ascii="David" w:hAnsi="David" w:cs="David"/>
          <w:b/>
          <w:bCs/>
          <w:sz w:val="28"/>
          <w:szCs w:val="28"/>
          <w:rtl/>
        </w:rPr>
      </w:pPr>
      <w:r w:rsidRPr="005A7E72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 w:rsidRPr="005A7E72">
        <w:rPr>
          <w:rFonts w:ascii="David" w:hAnsi="David" w:cs="David" w:hint="cs"/>
          <w:b/>
          <w:bCs/>
          <w:sz w:val="28"/>
          <w:szCs w:val="28"/>
          <w:rtl/>
        </w:rPr>
        <w:t>15</w:t>
      </w:r>
    </w:p>
    <w:p w14:paraId="6775FC46" w14:textId="77777777" w:rsidR="00387DD1" w:rsidRDefault="00387DD1">
      <w:pPr>
        <w:rPr>
          <w:rFonts w:ascii="David" w:hAnsi="David" w:cs="David"/>
          <w:sz w:val="28"/>
          <w:szCs w:val="28"/>
          <w:rtl/>
        </w:rPr>
      </w:pPr>
    </w:p>
    <w:p w14:paraId="47217D99" w14:textId="7603F085" w:rsidR="00387DD1" w:rsidRDefault="00387DD1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40% מכלל ילדי הכיתה הם בנים. כמה תלמידים (בנות ובנים ביחד) לומדים בכיתה אם ידוע שבכיתה לומדים 16 בנים?</w:t>
      </w:r>
      <w:r>
        <w:rPr>
          <w:rFonts w:ascii="David" w:hAnsi="David" w:cs="David" w:hint="cs"/>
          <w:sz w:val="28"/>
          <w:szCs w:val="28"/>
        </w:rPr>
        <w:t xml:space="preserve"> </w:t>
      </w:r>
    </w:p>
    <w:p w14:paraId="6D35D289" w14:textId="27516183" w:rsidR="00387DD1" w:rsidRDefault="007D2E38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737FD26A" wp14:editId="39F63FB1">
            <wp:simplePos x="0" y="0"/>
            <wp:positionH relativeFrom="column">
              <wp:posOffset>-569557</wp:posOffset>
            </wp:positionH>
            <wp:positionV relativeFrom="paragraph">
              <wp:posOffset>51884</wp:posOffset>
            </wp:positionV>
            <wp:extent cx="3028950" cy="1962150"/>
            <wp:effectExtent l="0" t="0" r="0" b="0"/>
            <wp:wrapNone/>
            <wp:docPr id="1522209561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906901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CD6531" w14:textId="298325E4" w:rsidR="00387DD1" w:rsidRDefault="00387DD1">
      <w:pPr>
        <w:rPr>
          <w:rFonts w:ascii="David" w:hAnsi="David" w:cs="David"/>
          <w:sz w:val="28"/>
          <w:szCs w:val="28"/>
          <w:rtl/>
        </w:rPr>
      </w:pPr>
    </w:p>
    <w:p w14:paraId="1C5204E3" w14:textId="5AA81C02" w:rsidR="00387DD1" w:rsidRDefault="00387DD1">
      <w:pPr>
        <w:rPr>
          <w:rFonts w:ascii="David" w:hAnsi="David" w:cs="David" w:hint="cs"/>
          <w:sz w:val="28"/>
          <w:szCs w:val="28"/>
          <w:rtl/>
        </w:rPr>
      </w:pPr>
    </w:p>
    <w:p w14:paraId="02A57706" w14:textId="77777777" w:rsidR="00387DD1" w:rsidRDefault="00387DD1">
      <w:pPr>
        <w:rPr>
          <w:rFonts w:ascii="David" w:hAnsi="David" w:cs="David"/>
          <w:sz w:val="28"/>
          <w:szCs w:val="28"/>
          <w:rtl/>
        </w:rPr>
      </w:pPr>
    </w:p>
    <w:p w14:paraId="768FA55D" w14:textId="46A303C4" w:rsidR="00387DD1" w:rsidRDefault="00387DD1">
      <w:pPr>
        <w:rPr>
          <w:rFonts w:ascii="David" w:hAnsi="David" w:cs="David"/>
          <w:sz w:val="28"/>
          <w:szCs w:val="28"/>
          <w:rtl/>
        </w:rPr>
      </w:pPr>
    </w:p>
    <w:p w14:paraId="796AEFDE" w14:textId="77777777" w:rsidR="00384D37" w:rsidRDefault="00384D37">
      <w:pPr>
        <w:rPr>
          <w:rFonts w:ascii="David" w:hAnsi="David" w:cs="David"/>
          <w:sz w:val="28"/>
          <w:szCs w:val="28"/>
          <w:rtl/>
        </w:rPr>
      </w:pPr>
    </w:p>
    <w:p w14:paraId="57FEE97E" w14:textId="77777777" w:rsidR="00A760B9" w:rsidRDefault="00A760B9">
      <w:pPr>
        <w:rPr>
          <w:rFonts w:ascii="David" w:hAnsi="David" w:cs="David"/>
          <w:sz w:val="28"/>
          <w:szCs w:val="28"/>
          <w:rtl/>
        </w:rPr>
      </w:pPr>
    </w:p>
    <w:p w14:paraId="79DB3277" w14:textId="77777777" w:rsidR="00A760B9" w:rsidRDefault="00A760B9">
      <w:pPr>
        <w:rPr>
          <w:rFonts w:ascii="David" w:hAnsi="David" w:cs="David"/>
          <w:sz w:val="28"/>
          <w:szCs w:val="28"/>
          <w:rtl/>
        </w:rPr>
      </w:pPr>
    </w:p>
    <w:p w14:paraId="5826D4BE" w14:textId="77777777" w:rsidR="00A760B9" w:rsidRDefault="00A760B9">
      <w:pPr>
        <w:rPr>
          <w:rFonts w:ascii="David" w:hAnsi="David" w:cs="David"/>
          <w:sz w:val="28"/>
          <w:szCs w:val="28"/>
          <w:rtl/>
        </w:rPr>
      </w:pPr>
    </w:p>
    <w:p w14:paraId="65284C62" w14:textId="29B8FE4F" w:rsidR="00384D37" w:rsidRPr="00A760B9" w:rsidRDefault="00384D37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16</w:t>
      </w:r>
    </w:p>
    <w:p w14:paraId="202A6864" w14:textId="77777777" w:rsidR="00384D37" w:rsidRDefault="00384D37">
      <w:pPr>
        <w:rPr>
          <w:rFonts w:ascii="David" w:hAnsi="David" w:cs="David"/>
          <w:sz w:val="28"/>
          <w:szCs w:val="28"/>
          <w:rtl/>
        </w:rPr>
      </w:pPr>
    </w:p>
    <w:p w14:paraId="38E044A7" w14:textId="744623D4" w:rsidR="00384D37" w:rsidRDefault="00384D3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רק 40% מילדי שכבת  ח' יצאו לטיול השנתי. ידוע שיצאו 120 תלמידים.</w:t>
      </w:r>
    </w:p>
    <w:p w14:paraId="4EE40913" w14:textId="77777777" w:rsidR="00384D37" w:rsidRDefault="00384D37">
      <w:pPr>
        <w:rPr>
          <w:rFonts w:ascii="David" w:hAnsi="David" w:cs="David"/>
          <w:sz w:val="28"/>
          <w:szCs w:val="28"/>
          <w:rtl/>
        </w:rPr>
      </w:pPr>
    </w:p>
    <w:p w14:paraId="46CDE7A3" w14:textId="2FEFE727" w:rsidR="00384D37" w:rsidRDefault="00384D37" w:rsidP="00384D3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אם רוב הילדים בשכבה יצאו לטיול? </w:t>
      </w:r>
    </w:p>
    <w:p w14:paraId="503C9222" w14:textId="77777777" w:rsidR="00384D37" w:rsidRDefault="00384D37" w:rsidP="00384D37">
      <w:pPr>
        <w:rPr>
          <w:rFonts w:ascii="David" w:hAnsi="David" w:cs="David"/>
          <w:sz w:val="28"/>
          <w:szCs w:val="28"/>
          <w:rtl/>
        </w:rPr>
      </w:pPr>
    </w:p>
    <w:p w14:paraId="317D928F" w14:textId="6FA3846F" w:rsidR="00384D37" w:rsidRDefault="00384D37" w:rsidP="00384D3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אחוזים מתלמידי השכבה לא יצאו לטיול? </w:t>
      </w:r>
    </w:p>
    <w:p w14:paraId="6888B8A6" w14:textId="77777777" w:rsidR="00384D37" w:rsidRPr="00384D37" w:rsidRDefault="00384D37" w:rsidP="00384D37">
      <w:pPr>
        <w:pStyle w:val="a3"/>
        <w:rPr>
          <w:rFonts w:ascii="David" w:hAnsi="David" w:cs="David" w:hint="cs"/>
          <w:sz w:val="28"/>
          <w:szCs w:val="28"/>
          <w:rtl/>
        </w:rPr>
      </w:pPr>
    </w:p>
    <w:p w14:paraId="68A3A1F2" w14:textId="4D48FAF9" w:rsidR="00384D37" w:rsidRPr="00384D37" w:rsidRDefault="00384D37" w:rsidP="00384D37">
      <w:pPr>
        <w:pStyle w:val="a3"/>
        <w:rPr>
          <w:rFonts w:ascii="David" w:hAnsi="David" w:cs="David"/>
          <w:sz w:val="28"/>
          <w:szCs w:val="28"/>
        </w:rPr>
      </w:pPr>
    </w:p>
    <w:p w14:paraId="60267211" w14:textId="0B86502D" w:rsidR="00384D37" w:rsidRPr="00384D37" w:rsidRDefault="00384D37" w:rsidP="00384D37">
      <w:pPr>
        <w:pStyle w:val="a3"/>
        <w:rPr>
          <w:rFonts w:ascii="David" w:hAnsi="David" w:cs="David" w:hint="cs"/>
          <w:sz w:val="28"/>
          <w:szCs w:val="28"/>
          <w:rtl/>
        </w:rPr>
      </w:pPr>
    </w:p>
    <w:p w14:paraId="0400EE99" w14:textId="1528B855" w:rsidR="00384D37" w:rsidRDefault="00384D37" w:rsidP="00384D3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368C9B00" wp14:editId="72CBD905">
            <wp:simplePos x="0" y="0"/>
            <wp:positionH relativeFrom="column">
              <wp:posOffset>-659205</wp:posOffset>
            </wp:positionH>
            <wp:positionV relativeFrom="paragraph">
              <wp:posOffset>478640</wp:posOffset>
            </wp:positionV>
            <wp:extent cx="3028950" cy="1962150"/>
            <wp:effectExtent l="0" t="0" r="0" b="0"/>
            <wp:wrapNone/>
            <wp:docPr id="587906901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906901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David" w:hAnsi="David" w:cs="David" w:hint="cs"/>
          <w:sz w:val="28"/>
          <w:szCs w:val="28"/>
          <w:rtl/>
        </w:rPr>
        <w:t>כמה תלמידים לומדים בשכבה?</w:t>
      </w:r>
      <w:r>
        <w:rPr>
          <w:rFonts w:ascii="David" w:hAnsi="David" w:cs="David" w:hint="cs"/>
          <w:sz w:val="28"/>
          <w:szCs w:val="28"/>
        </w:rPr>
        <w:t xml:space="preserve"> </w:t>
      </w:r>
    </w:p>
    <w:p w14:paraId="7AB9B7B8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48DB257C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3823E696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65505DF2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0B19BFE4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2AE85807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5C055D12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5B4ACF29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210A14A7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0E86F989" w14:textId="77777777" w:rsidR="009C1D69" w:rsidRDefault="009C1D69" w:rsidP="009C1D69">
      <w:pPr>
        <w:rPr>
          <w:rFonts w:ascii="David" w:hAnsi="David" w:cs="David"/>
          <w:sz w:val="28"/>
          <w:szCs w:val="28"/>
          <w:rtl/>
        </w:rPr>
      </w:pPr>
    </w:p>
    <w:p w14:paraId="6F69AC13" w14:textId="74F07E73" w:rsidR="00A47008" w:rsidRPr="00A760B9" w:rsidRDefault="009C1D69" w:rsidP="00A47008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17</w:t>
      </w:r>
    </w:p>
    <w:p w14:paraId="3FDDCDE8" w14:textId="77777777" w:rsidR="00A47008" w:rsidRDefault="00A47008" w:rsidP="00A47008">
      <w:pPr>
        <w:rPr>
          <w:rFonts w:ascii="David" w:hAnsi="David" w:cs="David"/>
          <w:sz w:val="28"/>
          <w:szCs w:val="28"/>
          <w:rtl/>
        </w:rPr>
      </w:pPr>
    </w:p>
    <w:p w14:paraId="628DB1BF" w14:textId="58A8F00A" w:rsidR="00A47008" w:rsidRDefault="00A47008" w:rsidP="00A47008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קבוצת מטיילים עברה בשעות הבוקר 30% מאורך מסלול שתוכנן לאותו היום.  </w:t>
      </w:r>
    </w:p>
    <w:p w14:paraId="7C7DB345" w14:textId="792CB7CF" w:rsidR="00A47008" w:rsidRDefault="00A47008" w:rsidP="00BB7CD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ידוע שהמטיילים טיילו בבוקר לאורך 12 ק"מ.</w:t>
      </w:r>
    </w:p>
    <w:p w14:paraId="1E6A933A" w14:textId="79FCD07A" w:rsidR="00BB7CD3" w:rsidRDefault="00BB7CD3" w:rsidP="00BB7CD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הו אורך המסלול כולו? </w:t>
      </w:r>
    </w:p>
    <w:p w14:paraId="35E7018D" w14:textId="2402E8C3" w:rsidR="00BB7CD3" w:rsidRDefault="00BB7CD3" w:rsidP="00BB7CD3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52109EAA" wp14:editId="0B4FEF34">
            <wp:simplePos x="0" y="0"/>
            <wp:positionH relativeFrom="column">
              <wp:posOffset>-372184</wp:posOffset>
            </wp:positionH>
            <wp:positionV relativeFrom="paragraph">
              <wp:posOffset>224267</wp:posOffset>
            </wp:positionV>
            <wp:extent cx="3048000" cy="2009775"/>
            <wp:effectExtent l="0" t="0" r="0" b="9525"/>
            <wp:wrapNone/>
            <wp:docPr id="84554485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544853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E95BFA" w14:textId="14ABF5D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3AFA16DA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2CEE29A4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7A75EFAC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28B9DFF5" w14:textId="77777777" w:rsidR="005A7E72" w:rsidRDefault="005A7E72" w:rsidP="00BB7CD3">
      <w:pPr>
        <w:rPr>
          <w:rFonts w:ascii="David" w:hAnsi="David" w:cs="David"/>
          <w:sz w:val="28"/>
          <w:szCs w:val="28"/>
          <w:rtl/>
        </w:rPr>
      </w:pPr>
    </w:p>
    <w:p w14:paraId="4B9C317D" w14:textId="1EC939C4" w:rsidR="00BB7CD3" w:rsidRPr="00A760B9" w:rsidRDefault="00BB7CD3" w:rsidP="00BB7CD3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18</w:t>
      </w:r>
    </w:p>
    <w:p w14:paraId="742FC48E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466C2568" w14:textId="493B985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5% של כמות הם 10. מה הכמות?</w:t>
      </w:r>
      <w:r>
        <w:rPr>
          <w:rFonts w:ascii="David" w:hAnsi="David" w:cs="David" w:hint="cs"/>
          <w:sz w:val="28"/>
          <w:szCs w:val="28"/>
        </w:rPr>
        <w:t xml:space="preserve"> </w:t>
      </w:r>
    </w:p>
    <w:p w14:paraId="6E3AA488" w14:textId="666E9815" w:rsidR="00BB7CD3" w:rsidRDefault="00BB7CD3" w:rsidP="00BB7CD3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1B240971" wp14:editId="795FDA06">
            <wp:simplePos x="0" y="0"/>
            <wp:positionH relativeFrom="column">
              <wp:posOffset>-446853</wp:posOffset>
            </wp:positionH>
            <wp:positionV relativeFrom="paragraph">
              <wp:posOffset>137160</wp:posOffset>
            </wp:positionV>
            <wp:extent cx="3076575" cy="1809750"/>
            <wp:effectExtent l="0" t="0" r="9525" b="0"/>
            <wp:wrapNone/>
            <wp:docPr id="975724505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D5355C" w14:textId="17850DC9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03CFBA82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5CFDAC3A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4364CD4A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4C935438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7C645546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1611320E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76685625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5805121C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2797327C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1ECB44F9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66B379CD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5DD1C2F9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43A9F99A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2DF81229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6B890059" w14:textId="1F8E3F5C" w:rsidR="00BB7CD3" w:rsidRPr="00A760B9" w:rsidRDefault="00BB7CD3" w:rsidP="00BB7CD3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19</w:t>
      </w:r>
    </w:p>
    <w:p w14:paraId="28480543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5D1812CC" w14:textId="3CE41B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הו המספר ש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15% ממנו הם 45?  </w:t>
      </w:r>
    </w:p>
    <w:p w14:paraId="148ED884" w14:textId="435BEEE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0B2764FD" w14:textId="38E8E0DF" w:rsidR="00BB7CD3" w:rsidRDefault="005A7E72" w:rsidP="00BB7CD3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478D3B71" wp14:editId="4FFA5D12">
            <wp:simplePos x="0" y="0"/>
            <wp:positionH relativeFrom="column">
              <wp:posOffset>-479986</wp:posOffset>
            </wp:positionH>
            <wp:positionV relativeFrom="paragraph">
              <wp:posOffset>251684</wp:posOffset>
            </wp:positionV>
            <wp:extent cx="3076575" cy="1809750"/>
            <wp:effectExtent l="0" t="0" r="9525" b="0"/>
            <wp:wrapNone/>
            <wp:docPr id="1501481838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7CD3">
        <w:rPr>
          <w:rFonts w:ascii="David" w:hAnsi="David" w:cs="David" w:hint="cs"/>
          <w:sz w:val="28"/>
          <w:szCs w:val="28"/>
          <w:rtl/>
        </w:rPr>
        <w:t xml:space="preserve">  </w:t>
      </w:r>
    </w:p>
    <w:p w14:paraId="1FD51DFE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00628FBB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48473351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04640C1B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0AE8717F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2F6D992D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491C73DB" w14:textId="27E6DA8F" w:rsidR="00BB7CD3" w:rsidRPr="00A760B9" w:rsidRDefault="00BB7CD3" w:rsidP="00BB7CD3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20</w:t>
      </w:r>
    </w:p>
    <w:p w14:paraId="481D72B2" w14:textId="77777777" w:rsidR="00BB7CD3" w:rsidRDefault="00BB7CD3" w:rsidP="00BB7CD3">
      <w:pPr>
        <w:rPr>
          <w:rFonts w:ascii="David" w:hAnsi="David" w:cs="David"/>
          <w:sz w:val="28"/>
          <w:szCs w:val="28"/>
          <w:rtl/>
        </w:rPr>
      </w:pPr>
    </w:p>
    <w:p w14:paraId="3F1308C5" w14:textId="5129B90D" w:rsidR="00BB7CD3" w:rsidRDefault="006855B1" w:rsidP="00BB7CD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עלו אוזניות לפני ההנחה אם נמכרו במבצע של 20% הנחה  ב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35 שקלים?</w:t>
      </w:r>
      <w:r>
        <w:rPr>
          <w:rFonts w:ascii="David" w:hAnsi="David" w:cs="David" w:hint="cs"/>
          <w:sz w:val="28"/>
          <w:szCs w:val="28"/>
        </w:rPr>
        <w:t xml:space="preserve"> </w:t>
      </w:r>
    </w:p>
    <w:p w14:paraId="31D6AF54" w14:textId="41415E04" w:rsidR="006855B1" w:rsidRDefault="006855B1" w:rsidP="00BB7CD3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73CED14F" wp14:editId="076CC4F7">
            <wp:simplePos x="0" y="0"/>
            <wp:positionH relativeFrom="column">
              <wp:posOffset>-590849</wp:posOffset>
            </wp:positionH>
            <wp:positionV relativeFrom="paragraph">
              <wp:posOffset>290195</wp:posOffset>
            </wp:positionV>
            <wp:extent cx="3086100" cy="1885950"/>
            <wp:effectExtent l="0" t="0" r="0" b="0"/>
            <wp:wrapNone/>
            <wp:docPr id="2147207495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C6623B" w14:textId="7E84A1D5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0FCE1806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28737460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09450968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1EFAB568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1F9D75C4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19F71404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246E2556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02B22D66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578D172F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4A48FAD2" w14:textId="77777777" w:rsidR="00A760B9" w:rsidRDefault="00A760B9" w:rsidP="00BB7CD3">
      <w:pPr>
        <w:rPr>
          <w:rFonts w:ascii="David" w:hAnsi="David" w:cs="David"/>
          <w:sz w:val="28"/>
          <w:szCs w:val="28"/>
          <w:rtl/>
        </w:rPr>
      </w:pPr>
    </w:p>
    <w:p w14:paraId="4AE4FD14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6A265145" w14:textId="74A15FF8" w:rsidR="006855B1" w:rsidRPr="00A760B9" w:rsidRDefault="006855B1" w:rsidP="00BB7CD3">
      <w:pPr>
        <w:rPr>
          <w:rFonts w:ascii="David" w:hAnsi="David" w:cs="David"/>
          <w:b/>
          <w:bCs/>
          <w:sz w:val="28"/>
          <w:szCs w:val="28"/>
          <w:rtl/>
        </w:rPr>
      </w:pPr>
      <w:r w:rsidRPr="00A760B9"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 w:rsidRPr="00A760B9">
        <w:rPr>
          <w:rFonts w:ascii="David" w:hAnsi="David" w:cs="David" w:hint="cs"/>
          <w:b/>
          <w:bCs/>
          <w:sz w:val="28"/>
          <w:szCs w:val="28"/>
          <w:rtl/>
        </w:rPr>
        <w:t>21</w:t>
      </w:r>
    </w:p>
    <w:p w14:paraId="4D5305E7" w14:textId="77777777" w:rsidR="006855B1" w:rsidRDefault="006855B1" w:rsidP="00BB7CD3">
      <w:pPr>
        <w:rPr>
          <w:rFonts w:ascii="David" w:hAnsi="David" w:cs="David"/>
          <w:sz w:val="28"/>
          <w:szCs w:val="28"/>
          <w:rtl/>
        </w:rPr>
      </w:pPr>
    </w:p>
    <w:p w14:paraId="53A4974B" w14:textId="77777777" w:rsidR="006855B1" w:rsidRDefault="006855B1" w:rsidP="006855B1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אליהו </w:t>
      </w:r>
      <w:proofErr w:type="spellStart"/>
      <w:r>
        <w:rPr>
          <w:rFonts w:ascii="David" w:hAnsi="David" w:cs="David" w:hint="cs"/>
          <w:sz w:val="28"/>
          <w:szCs w:val="28"/>
          <w:rtl/>
        </w:rPr>
        <w:t>חג'בי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תחלק בכספי ירושה עם אחיו. ידוע שאליהו קיבל 24% מהכספים.</w:t>
      </w:r>
    </w:p>
    <w:p w14:paraId="6076F613" w14:textId="77777777" w:rsidR="006855B1" w:rsidRDefault="006855B1" w:rsidP="006855B1">
      <w:pPr>
        <w:rPr>
          <w:rFonts w:ascii="David" w:hAnsi="David" w:cs="David"/>
          <w:sz w:val="28"/>
          <w:szCs w:val="28"/>
          <w:rtl/>
        </w:rPr>
      </w:pPr>
    </w:p>
    <w:p w14:paraId="4F49B803" w14:textId="7579E32E" w:rsidR="006855B1" w:rsidRDefault="006855B1" w:rsidP="006855B1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ה היה גובה הירושה כולה של האחים אם ידוע שאליהו קיבל 3,264 שקלים? </w:t>
      </w:r>
    </w:p>
    <w:p w14:paraId="69E476EB" w14:textId="77777777" w:rsidR="006855B1" w:rsidRDefault="006855B1" w:rsidP="006855B1">
      <w:pPr>
        <w:rPr>
          <w:rFonts w:ascii="David" w:hAnsi="David" w:cs="David"/>
          <w:sz w:val="28"/>
          <w:szCs w:val="28"/>
          <w:rtl/>
        </w:rPr>
      </w:pPr>
    </w:p>
    <w:p w14:paraId="24D96EDC" w14:textId="689421C0" w:rsidR="006855B1" w:rsidRDefault="006855B1" w:rsidP="006855B1">
      <w:pPr>
        <w:rPr>
          <w:rFonts w:ascii="David" w:hAnsi="David" w:cs="David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48F9F81D" wp14:editId="35AD6303">
            <wp:simplePos x="0" y="0"/>
            <wp:positionH relativeFrom="column">
              <wp:posOffset>-617743</wp:posOffset>
            </wp:positionH>
            <wp:positionV relativeFrom="paragraph">
              <wp:posOffset>384848</wp:posOffset>
            </wp:positionV>
            <wp:extent cx="3086100" cy="1885950"/>
            <wp:effectExtent l="0" t="0" r="0" b="0"/>
            <wp:wrapNone/>
            <wp:docPr id="90813007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343389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4018">
        <w:rPr>
          <w:rFonts w:ascii="David" w:hAnsi="David" w:cs="David"/>
          <w:sz w:val="28"/>
          <w:szCs w:val="28"/>
        </w:rPr>
        <w:t xml:space="preserve"> </w:t>
      </w:r>
    </w:p>
    <w:p w14:paraId="4263F20A" w14:textId="77777777" w:rsidR="00F54018" w:rsidRDefault="00F54018" w:rsidP="006855B1">
      <w:pPr>
        <w:rPr>
          <w:rFonts w:ascii="David" w:hAnsi="David" w:cs="David"/>
          <w:sz w:val="28"/>
          <w:szCs w:val="28"/>
        </w:rPr>
      </w:pPr>
    </w:p>
    <w:p w14:paraId="08E2084E" w14:textId="77777777" w:rsidR="00F54018" w:rsidRDefault="00F54018" w:rsidP="006855B1">
      <w:pPr>
        <w:rPr>
          <w:rFonts w:ascii="David" w:hAnsi="David" w:cs="David"/>
          <w:sz w:val="28"/>
          <w:szCs w:val="28"/>
        </w:rPr>
      </w:pPr>
    </w:p>
    <w:p w14:paraId="636AB89D" w14:textId="77777777" w:rsidR="00F54018" w:rsidRDefault="00F54018" w:rsidP="006855B1">
      <w:pPr>
        <w:rPr>
          <w:rFonts w:ascii="David" w:hAnsi="David" w:cs="David"/>
          <w:sz w:val="28"/>
          <w:szCs w:val="28"/>
        </w:rPr>
      </w:pPr>
    </w:p>
    <w:p w14:paraId="7E2AFC56" w14:textId="77777777" w:rsidR="00F54018" w:rsidRDefault="00F54018" w:rsidP="006855B1">
      <w:pPr>
        <w:rPr>
          <w:rFonts w:ascii="David" w:hAnsi="David" w:cs="David"/>
          <w:sz w:val="28"/>
          <w:szCs w:val="28"/>
        </w:rPr>
      </w:pPr>
    </w:p>
    <w:p w14:paraId="1B5F3606" w14:textId="77777777" w:rsidR="00F54018" w:rsidRDefault="00F54018" w:rsidP="006855B1">
      <w:pPr>
        <w:rPr>
          <w:rFonts w:ascii="David" w:hAnsi="David" w:cs="David"/>
          <w:sz w:val="28"/>
          <w:szCs w:val="28"/>
        </w:rPr>
      </w:pPr>
    </w:p>
    <w:p w14:paraId="0061E27C" w14:textId="77777777" w:rsidR="00F54018" w:rsidRDefault="00F54018" w:rsidP="00F54018">
      <w:pPr>
        <w:pStyle w:val="Sargel1"/>
        <w:rPr>
          <w:rtl/>
        </w:rPr>
      </w:pPr>
    </w:p>
    <w:p w14:paraId="7AB5F961" w14:textId="77777777" w:rsidR="00A760B9" w:rsidRDefault="00A760B9" w:rsidP="00F54018">
      <w:pPr>
        <w:pStyle w:val="Sargel1"/>
        <w:rPr>
          <w:rtl/>
        </w:rPr>
      </w:pPr>
    </w:p>
    <w:p w14:paraId="4A720E60" w14:textId="74A1B552" w:rsidR="00F54018" w:rsidRPr="00F54018" w:rsidRDefault="00F54018" w:rsidP="00F54018">
      <w:pPr>
        <w:pStyle w:val="Sargel1"/>
        <w:rPr>
          <w:b/>
          <w:bCs/>
          <w:rtl/>
        </w:rPr>
      </w:pPr>
      <w:r w:rsidRPr="00F54018">
        <w:rPr>
          <w:rFonts w:hint="cs"/>
          <w:b/>
          <w:bCs/>
          <w:rtl/>
        </w:rPr>
        <w:lastRenderedPageBreak/>
        <w:t xml:space="preserve">שאלה </w:t>
      </w:r>
      <w:r w:rsidR="00A760B9">
        <w:rPr>
          <w:rFonts w:hint="cs"/>
          <w:b/>
          <w:bCs/>
          <w:rtl/>
        </w:rPr>
        <w:t>22</w:t>
      </w:r>
    </w:p>
    <w:p w14:paraId="6E3892D5" w14:textId="2E8C7229" w:rsidR="00F54018" w:rsidRDefault="00F54018" w:rsidP="00F54018">
      <w:pPr>
        <w:pStyle w:val="Sargel1"/>
        <w:rPr>
          <w:rtl/>
        </w:rPr>
      </w:pPr>
    </w:p>
    <w:p w14:paraId="7F11A243" w14:textId="250925C5" w:rsidR="00F54018" w:rsidRDefault="00F54018" w:rsidP="00F54018">
      <w:pPr>
        <w:pStyle w:val="Sargel1"/>
        <w:rPr>
          <w:rtl/>
        </w:rPr>
      </w:pPr>
      <w:r w:rsidRPr="0044417C">
        <w:rPr>
          <w:rFonts w:hint="cs"/>
          <w:rtl/>
        </w:rPr>
        <w:t xml:space="preserve">הדיאגרמה שלפניכם מציגה את מספר הסועדים </w:t>
      </w:r>
      <w:proofErr w:type="spellStart"/>
      <w:r w:rsidRPr="0044417C">
        <w:rPr>
          <w:rStyle w:val="DavidMFORegular"/>
          <w:rFonts w:hint="cs"/>
          <w:rtl/>
        </w:rPr>
        <w:t>שהזמינו</w:t>
      </w:r>
      <w:proofErr w:type="spellEnd"/>
      <w:r w:rsidRPr="0044417C">
        <w:rPr>
          <w:rFonts w:hint="cs"/>
          <w:rtl/>
        </w:rPr>
        <w:t xml:space="preserve"> מנות קינוח מסוגים שונים</w:t>
      </w:r>
      <w:r>
        <w:rPr>
          <w:rFonts w:hint="cs"/>
          <w:rtl/>
        </w:rPr>
        <w:t xml:space="preserve"> במסעדה: </w:t>
      </w:r>
    </w:p>
    <w:p w14:paraId="31708A98" w14:textId="4242ADEA" w:rsidR="00F54018" w:rsidRDefault="00F54018" w:rsidP="00F54018">
      <w:pPr>
        <w:pStyle w:val="Sargel1"/>
        <w:rPr>
          <w:rtl/>
        </w:rPr>
      </w:pPr>
    </w:p>
    <w:p w14:paraId="1D83EF5E" w14:textId="50AE5DFC" w:rsidR="00F54018" w:rsidRPr="0044417C" w:rsidRDefault="00A760B9" w:rsidP="00F54018">
      <w:pPr>
        <w:pStyle w:val="Sargel1"/>
        <w:rPr>
          <w:rtl/>
        </w:rPr>
      </w:pPr>
      <w:r w:rsidRPr="00F622C5">
        <w:rPr>
          <w:noProof/>
        </w:rPr>
        <w:drawing>
          <wp:anchor distT="0" distB="0" distL="114300" distR="114300" simplePos="0" relativeHeight="251729920" behindDoc="1" locked="0" layoutInCell="1" allowOverlap="1" wp14:anchorId="4974D6FB" wp14:editId="4C586DE1">
            <wp:simplePos x="0" y="0"/>
            <wp:positionH relativeFrom="margin">
              <wp:align>center</wp:align>
            </wp:positionH>
            <wp:positionV relativeFrom="paragraph">
              <wp:posOffset>71306</wp:posOffset>
            </wp:positionV>
            <wp:extent cx="4023360" cy="3383280"/>
            <wp:effectExtent l="0" t="0" r="0" b="7620"/>
            <wp:wrapNone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28AD6AE" w14:textId="1B6A1B84" w:rsidR="00F54018" w:rsidRDefault="00F54018" w:rsidP="00F54018">
      <w:pPr>
        <w:pStyle w:val="Sargel1"/>
        <w:jc w:val="center"/>
        <w:rPr>
          <w:rtl/>
        </w:rPr>
      </w:pPr>
    </w:p>
    <w:p w14:paraId="035AB23F" w14:textId="07776913" w:rsidR="00F54018" w:rsidRDefault="00F54018" w:rsidP="00F54018">
      <w:pPr>
        <w:pStyle w:val="Sargel2"/>
        <w:rPr>
          <w:rtl/>
        </w:rPr>
      </w:pPr>
    </w:p>
    <w:p w14:paraId="336FD3E2" w14:textId="77777777" w:rsidR="00A760B9" w:rsidRDefault="00A760B9" w:rsidP="00F54018">
      <w:pPr>
        <w:pStyle w:val="Sargel2"/>
        <w:rPr>
          <w:rtl/>
        </w:rPr>
      </w:pPr>
    </w:p>
    <w:p w14:paraId="4862DB2C" w14:textId="77777777" w:rsidR="00A760B9" w:rsidRDefault="00A760B9" w:rsidP="00F54018">
      <w:pPr>
        <w:pStyle w:val="Sargel2"/>
        <w:rPr>
          <w:rtl/>
        </w:rPr>
      </w:pPr>
    </w:p>
    <w:p w14:paraId="09E7F4FC" w14:textId="77777777" w:rsidR="00A760B9" w:rsidRDefault="00A760B9" w:rsidP="00F54018">
      <w:pPr>
        <w:pStyle w:val="Sargel2"/>
        <w:rPr>
          <w:rtl/>
        </w:rPr>
      </w:pPr>
    </w:p>
    <w:p w14:paraId="0B7AD06D" w14:textId="77777777" w:rsidR="00A760B9" w:rsidRDefault="00A760B9" w:rsidP="00F54018">
      <w:pPr>
        <w:pStyle w:val="Sargel2"/>
        <w:rPr>
          <w:rtl/>
        </w:rPr>
      </w:pPr>
    </w:p>
    <w:p w14:paraId="229343B7" w14:textId="77777777" w:rsidR="00A760B9" w:rsidRDefault="00A760B9" w:rsidP="00F54018">
      <w:pPr>
        <w:pStyle w:val="Sargel2"/>
        <w:rPr>
          <w:rtl/>
        </w:rPr>
      </w:pPr>
    </w:p>
    <w:p w14:paraId="4AE815FC" w14:textId="77777777" w:rsidR="00A760B9" w:rsidRDefault="00A760B9" w:rsidP="00F54018">
      <w:pPr>
        <w:pStyle w:val="Sargel2"/>
        <w:rPr>
          <w:rtl/>
        </w:rPr>
      </w:pPr>
    </w:p>
    <w:p w14:paraId="523FC0D8" w14:textId="77777777" w:rsidR="00A760B9" w:rsidRDefault="00A760B9" w:rsidP="00F54018">
      <w:pPr>
        <w:pStyle w:val="Sargel2"/>
        <w:rPr>
          <w:rtl/>
        </w:rPr>
      </w:pPr>
    </w:p>
    <w:p w14:paraId="13FA5384" w14:textId="77777777" w:rsidR="00A760B9" w:rsidRDefault="00A760B9" w:rsidP="00F54018">
      <w:pPr>
        <w:pStyle w:val="Sargel2"/>
        <w:rPr>
          <w:rtl/>
        </w:rPr>
      </w:pPr>
    </w:p>
    <w:p w14:paraId="335D2EE0" w14:textId="77777777" w:rsidR="00A760B9" w:rsidRDefault="00A760B9" w:rsidP="00F54018">
      <w:pPr>
        <w:pStyle w:val="Sargel2"/>
        <w:rPr>
          <w:rtl/>
        </w:rPr>
      </w:pPr>
    </w:p>
    <w:p w14:paraId="4FF8CC65" w14:textId="77777777" w:rsidR="00A760B9" w:rsidRDefault="00A760B9" w:rsidP="00F54018">
      <w:pPr>
        <w:pStyle w:val="Sargel2"/>
        <w:rPr>
          <w:rtl/>
        </w:rPr>
      </w:pPr>
    </w:p>
    <w:p w14:paraId="475A7A14" w14:textId="77777777" w:rsidR="00A760B9" w:rsidRDefault="00A760B9" w:rsidP="00F54018">
      <w:pPr>
        <w:pStyle w:val="Sargel2"/>
      </w:pPr>
    </w:p>
    <w:p w14:paraId="504BFA98" w14:textId="5EF4F665" w:rsidR="00F54018" w:rsidRDefault="00F54018" w:rsidP="00F54018">
      <w:pPr>
        <w:pStyle w:val="a3"/>
        <w:numPr>
          <w:ilvl w:val="0"/>
          <w:numId w:val="7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סועדים הזמינו מנות ? </w:t>
      </w:r>
    </w:p>
    <w:p w14:paraId="1BDFACB0" w14:textId="36235D9E" w:rsidR="00F54018" w:rsidRDefault="00F54018" w:rsidP="00F54018">
      <w:pPr>
        <w:rPr>
          <w:rFonts w:ascii="David" w:hAnsi="David" w:cs="David"/>
          <w:sz w:val="28"/>
          <w:szCs w:val="28"/>
          <w:rtl/>
        </w:rPr>
      </w:pPr>
    </w:p>
    <w:p w14:paraId="66FC6AD9" w14:textId="77777777" w:rsidR="00F20593" w:rsidRDefault="00F20593" w:rsidP="00F54018">
      <w:pPr>
        <w:pStyle w:val="a3"/>
        <w:numPr>
          <w:ilvl w:val="0"/>
          <w:numId w:val="7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איזה חלק מהסועדים הזמינו מוס שוקולד? </w:t>
      </w:r>
    </w:p>
    <w:p w14:paraId="132DEB37" w14:textId="0EDB7673" w:rsidR="00F20593" w:rsidRPr="00F20593" w:rsidRDefault="00F20593" w:rsidP="00F20593">
      <w:pPr>
        <w:pStyle w:val="a3"/>
        <w:rPr>
          <w:rFonts w:ascii="David" w:hAnsi="David" w:cs="David" w:hint="cs"/>
          <w:sz w:val="28"/>
          <w:szCs w:val="28"/>
          <w:rtl/>
        </w:rPr>
      </w:pPr>
    </w:p>
    <w:p w14:paraId="5F71288F" w14:textId="1B49B304" w:rsidR="00F20593" w:rsidRDefault="00F20593" w:rsidP="00F20593">
      <w:pPr>
        <w:pStyle w:val="a3"/>
        <w:rPr>
          <w:rFonts w:ascii="David" w:hAnsi="David" w:cs="David"/>
          <w:sz w:val="28"/>
          <w:szCs w:val="28"/>
        </w:rPr>
      </w:pPr>
    </w:p>
    <w:p w14:paraId="7C9BF366" w14:textId="2173F77D" w:rsidR="00F20593" w:rsidRPr="00F20593" w:rsidRDefault="00F20593" w:rsidP="00F20593">
      <w:pPr>
        <w:pStyle w:val="a3"/>
        <w:rPr>
          <w:rFonts w:ascii="David" w:hAnsi="David" w:cs="David" w:hint="cs"/>
          <w:sz w:val="28"/>
          <w:szCs w:val="28"/>
          <w:rtl/>
        </w:rPr>
      </w:pPr>
    </w:p>
    <w:p w14:paraId="0DBCB072" w14:textId="78EA4335" w:rsidR="00F20593" w:rsidRDefault="00A760B9" w:rsidP="00F20593">
      <w:pPr>
        <w:pStyle w:val="a3"/>
        <w:numPr>
          <w:ilvl w:val="0"/>
          <w:numId w:val="7"/>
        </w:numPr>
        <w:rPr>
          <w:rFonts w:ascii="David" w:hAnsi="David" w:cs="David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3E67F647" wp14:editId="5A474F5A">
            <wp:simplePos x="0" y="0"/>
            <wp:positionH relativeFrom="column">
              <wp:posOffset>-766706</wp:posOffset>
            </wp:positionH>
            <wp:positionV relativeFrom="paragraph">
              <wp:posOffset>197186</wp:posOffset>
            </wp:positionV>
            <wp:extent cx="2981325" cy="1990725"/>
            <wp:effectExtent l="0" t="0" r="9525" b="9525"/>
            <wp:wrapNone/>
            <wp:docPr id="118819709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197093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0593">
        <w:rPr>
          <w:rFonts w:ascii="David" w:hAnsi="David" w:cs="David" w:hint="cs"/>
          <w:sz w:val="28"/>
          <w:szCs w:val="28"/>
          <w:rtl/>
        </w:rPr>
        <w:t>כמה אחוזים מהסועדים מהווים האנשים שהזמינו מוס שוקולד?</w:t>
      </w:r>
      <w:r w:rsidR="00F20593">
        <w:rPr>
          <w:rFonts w:ascii="David" w:hAnsi="David" w:cs="David" w:hint="cs"/>
          <w:sz w:val="28"/>
          <w:szCs w:val="28"/>
        </w:rPr>
        <w:t xml:space="preserve"> </w:t>
      </w:r>
      <w:r w:rsidR="00F20593"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495A6AA8" w14:textId="6D964AE4" w:rsidR="00F20593" w:rsidRDefault="00F20593" w:rsidP="00F20593">
      <w:pPr>
        <w:ind w:left="360"/>
        <w:rPr>
          <w:rFonts w:ascii="David" w:hAnsi="David" w:cs="David"/>
          <w:sz w:val="28"/>
          <w:szCs w:val="28"/>
          <w:rtl/>
        </w:rPr>
      </w:pPr>
    </w:p>
    <w:p w14:paraId="44DE0215" w14:textId="78E23E78" w:rsidR="00F54018" w:rsidRPr="00F20593" w:rsidRDefault="00F54018" w:rsidP="00F20593">
      <w:pPr>
        <w:ind w:left="360"/>
        <w:rPr>
          <w:rFonts w:ascii="David" w:hAnsi="David" w:cs="David" w:hint="cs"/>
          <w:sz w:val="28"/>
          <w:szCs w:val="28"/>
          <w:rtl/>
        </w:rPr>
      </w:pPr>
      <w:r w:rsidRPr="00F20593">
        <w:rPr>
          <w:rFonts w:ascii="David" w:hAnsi="David" w:cs="David" w:hint="cs"/>
          <w:sz w:val="28"/>
          <w:szCs w:val="28"/>
          <w:rtl/>
        </w:rPr>
        <w:t xml:space="preserve">    </w:t>
      </w:r>
    </w:p>
    <w:p w14:paraId="3ABDCDC8" w14:textId="77777777" w:rsidR="00A36856" w:rsidRDefault="00A36856">
      <w:pPr>
        <w:ind w:left="360"/>
        <w:rPr>
          <w:rFonts w:ascii="David" w:hAnsi="David" w:cs="David"/>
          <w:sz w:val="28"/>
          <w:szCs w:val="28"/>
          <w:rtl/>
        </w:rPr>
      </w:pPr>
    </w:p>
    <w:p w14:paraId="03BF8014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14C0303F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3912EE1F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65E9CBD4" w14:textId="77777777" w:rsidR="00A760B9" w:rsidRDefault="00A760B9" w:rsidP="00A760B9">
      <w:pPr>
        <w:rPr>
          <w:rFonts w:ascii="David" w:hAnsi="David" w:cs="David"/>
          <w:sz w:val="28"/>
          <w:szCs w:val="28"/>
          <w:rtl/>
        </w:rPr>
      </w:pPr>
    </w:p>
    <w:p w14:paraId="38F17BFA" w14:textId="32C7185F" w:rsidR="000D0AA0" w:rsidRPr="001B313B" w:rsidRDefault="000D0AA0" w:rsidP="00A760B9">
      <w:pPr>
        <w:rPr>
          <w:rFonts w:ascii="David" w:hAnsi="David" w:cs="David" w:hint="cs"/>
          <w:b/>
          <w:bCs/>
          <w:sz w:val="28"/>
          <w:szCs w:val="28"/>
          <w:rtl/>
        </w:rPr>
      </w:pPr>
      <w:r w:rsidRPr="001B313B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שאלה </w:t>
      </w:r>
      <w:r w:rsidR="001B313B" w:rsidRPr="001B313B">
        <w:rPr>
          <w:rFonts w:ascii="David" w:hAnsi="David" w:cs="David" w:hint="cs"/>
          <w:b/>
          <w:bCs/>
          <w:sz w:val="28"/>
          <w:szCs w:val="28"/>
          <w:rtl/>
        </w:rPr>
        <w:t xml:space="preserve">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23</w:t>
      </w:r>
      <w:r w:rsidR="001B313B" w:rsidRPr="001B313B">
        <w:rPr>
          <w:rFonts w:ascii="David" w:hAnsi="David" w:cs="David" w:hint="cs"/>
          <w:b/>
          <w:bCs/>
          <w:sz w:val="28"/>
          <w:szCs w:val="28"/>
          <w:rtl/>
        </w:rPr>
        <w:t xml:space="preserve">      (מיצ"ב)</w:t>
      </w:r>
    </w:p>
    <w:p w14:paraId="34703DFC" w14:textId="77777777" w:rsidR="000D0AA0" w:rsidRDefault="000D0AA0">
      <w:pPr>
        <w:ind w:left="360"/>
        <w:rPr>
          <w:rFonts w:ascii="David" w:hAnsi="David" w:cs="David"/>
          <w:sz w:val="28"/>
          <w:szCs w:val="28"/>
          <w:rtl/>
        </w:rPr>
      </w:pPr>
    </w:p>
    <w:p w14:paraId="332F4DF1" w14:textId="77777777" w:rsidR="000D0AA0" w:rsidRPr="00534919" w:rsidRDefault="000D0AA0" w:rsidP="000D0AA0">
      <w:pPr>
        <w:pStyle w:val="Sargel1"/>
        <w:jc w:val="both"/>
        <w:rPr>
          <w:rtl/>
        </w:rPr>
      </w:pPr>
      <w:r w:rsidRPr="00534919">
        <w:rPr>
          <w:rFonts w:hint="cs"/>
          <w:rtl/>
        </w:rPr>
        <w:t>מדריך בחוג מחשבים בדק כמה שעות גלשו תלמידי החוג באינטרנט ביום מסוים.</w:t>
      </w:r>
    </w:p>
    <w:p w14:paraId="38CDF736" w14:textId="2150E4DB" w:rsidR="000D0AA0" w:rsidRPr="00534919" w:rsidRDefault="000D0AA0" w:rsidP="000D0AA0">
      <w:pPr>
        <w:pStyle w:val="Sargel1"/>
        <w:rPr>
          <w:rtl/>
        </w:rPr>
      </w:pPr>
      <w:r w:rsidRPr="00534919">
        <w:rPr>
          <w:rFonts w:hint="cs"/>
          <w:rtl/>
        </w:rPr>
        <w:t>את התוצאות הוא רשם בטבלה שלפניכם:</w:t>
      </w:r>
    </w:p>
    <w:p w14:paraId="5091923B" w14:textId="44DD5531" w:rsidR="000D0AA0" w:rsidRDefault="000D0AA0" w:rsidP="000D0AA0">
      <w:pPr>
        <w:pStyle w:val="Sargel1"/>
        <w:spacing w:line="240" w:lineRule="auto"/>
        <w:rPr>
          <w:rStyle w:val="DavidMFORegular"/>
          <w:rtl/>
        </w:rPr>
      </w:pPr>
      <w:r>
        <w:rPr>
          <w:noProof/>
        </w:rPr>
        <w:drawing>
          <wp:anchor distT="0" distB="0" distL="114300" distR="114300" simplePos="0" relativeHeight="251704320" behindDoc="1" locked="0" layoutInCell="1" allowOverlap="1" wp14:anchorId="7C888634" wp14:editId="2265AF95">
            <wp:simplePos x="0" y="0"/>
            <wp:positionH relativeFrom="column">
              <wp:posOffset>76051</wp:posOffset>
            </wp:positionH>
            <wp:positionV relativeFrom="paragraph">
              <wp:posOffset>244401</wp:posOffset>
            </wp:positionV>
            <wp:extent cx="5274310" cy="1249680"/>
            <wp:effectExtent l="152400" t="152400" r="364490" b="369570"/>
            <wp:wrapNone/>
            <wp:docPr id="80636084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360846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4968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14:paraId="2AD784B6" w14:textId="4268ADB8" w:rsidR="000D0AA0" w:rsidRDefault="000D0AA0" w:rsidP="000D0AA0">
      <w:pPr>
        <w:pStyle w:val="Sargel2"/>
        <w:rPr>
          <w:rStyle w:val="grade8-Num15"/>
          <w:rtl/>
        </w:rPr>
      </w:pPr>
    </w:p>
    <w:p w14:paraId="342A8209" w14:textId="77777777" w:rsidR="000D0AA0" w:rsidRDefault="000D0AA0" w:rsidP="000D0AA0">
      <w:pPr>
        <w:pStyle w:val="Sargel2"/>
        <w:rPr>
          <w:rStyle w:val="grade8-Num15"/>
          <w:rtl/>
        </w:rPr>
      </w:pPr>
    </w:p>
    <w:p w14:paraId="5CECA1F5" w14:textId="77777777" w:rsidR="000D0AA0" w:rsidRDefault="000D0AA0" w:rsidP="000D0AA0">
      <w:pPr>
        <w:pStyle w:val="Sargel2"/>
        <w:rPr>
          <w:rStyle w:val="grade8-Num15"/>
        </w:rPr>
      </w:pPr>
    </w:p>
    <w:p w14:paraId="08E4D8F2" w14:textId="67C15EA4" w:rsidR="000D0AA0" w:rsidRDefault="007C6177">
      <w:pPr>
        <w:ind w:left="360"/>
        <w:rPr>
          <w:rFonts w:ascii="David" w:hAnsi="David" w:cs="David"/>
          <w:sz w:val="28"/>
          <w:szCs w:val="28"/>
          <w:rtl/>
          <w:lang w:val="en-GB"/>
        </w:rPr>
      </w:pPr>
      <w:r>
        <w:rPr>
          <w:rFonts w:ascii="David" w:hAnsi="David" w:cs="David" w:hint="cs"/>
          <w:sz w:val="28"/>
          <w:szCs w:val="28"/>
          <w:rtl/>
          <w:lang w:val="en-GB"/>
        </w:rPr>
        <w:t xml:space="preserve"> </w:t>
      </w:r>
    </w:p>
    <w:p w14:paraId="64F35550" w14:textId="77777777" w:rsidR="007C6177" w:rsidRDefault="007C6177">
      <w:pPr>
        <w:ind w:left="360"/>
        <w:rPr>
          <w:rFonts w:ascii="David" w:hAnsi="David" w:cs="David"/>
          <w:sz w:val="28"/>
          <w:szCs w:val="28"/>
          <w:rtl/>
          <w:lang w:val="en-GB"/>
        </w:rPr>
      </w:pPr>
    </w:p>
    <w:p w14:paraId="6DCF1952" w14:textId="77777777" w:rsidR="007C6177" w:rsidRDefault="007C6177">
      <w:pPr>
        <w:ind w:left="360"/>
        <w:rPr>
          <w:rFonts w:ascii="David" w:hAnsi="David" w:cs="David"/>
          <w:sz w:val="28"/>
          <w:szCs w:val="28"/>
          <w:rtl/>
          <w:lang w:val="en-GB"/>
        </w:rPr>
      </w:pPr>
    </w:p>
    <w:p w14:paraId="736E3FE3" w14:textId="77777777" w:rsidR="007C6177" w:rsidRDefault="007C6177">
      <w:pPr>
        <w:ind w:left="360"/>
        <w:rPr>
          <w:rFonts w:ascii="David" w:hAnsi="David" w:cs="David"/>
          <w:sz w:val="28"/>
          <w:szCs w:val="28"/>
          <w:rtl/>
          <w:lang w:val="en-GB"/>
        </w:rPr>
      </w:pPr>
    </w:p>
    <w:p w14:paraId="7A759901" w14:textId="18FA8D71" w:rsidR="007C6177" w:rsidRPr="00A124DE" w:rsidRDefault="007C6177" w:rsidP="00A124DE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  <w:lang w:val="en-GB"/>
        </w:rPr>
      </w:pPr>
      <w:r w:rsidRPr="00A124DE">
        <w:rPr>
          <w:rFonts w:ascii="David" w:hAnsi="David" w:cs="David" w:hint="cs"/>
          <w:sz w:val="28"/>
          <w:szCs w:val="28"/>
          <w:rtl/>
          <w:lang w:val="en-GB"/>
        </w:rPr>
        <w:t>כמה תלמידים לומדים בחוג? _____________</w:t>
      </w:r>
    </w:p>
    <w:p w14:paraId="731C4219" w14:textId="77777777" w:rsidR="007C6177" w:rsidRDefault="007C6177" w:rsidP="007C6177">
      <w:pPr>
        <w:rPr>
          <w:rFonts w:ascii="David" w:hAnsi="David" w:cs="David"/>
          <w:sz w:val="28"/>
          <w:szCs w:val="28"/>
          <w:rtl/>
          <w:lang w:val="en-GB"/>
        </w:rPr>
      </w:pPr>
    </w:p>
    <w:p w14:paraId="36102E75" w14:textId="52474773" w:rsidR="007C6177" w:rsidRPr="00A124DE" w:rsidRDefault="007C6177" w:rsidP="00A124DE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  <w:lang w:val="en-GB"/>
        </w:rPr>
      </w:pPr>
      <w:r w:rsidRPr="00A124DE">
        <w:rPr>
          <w:rFonts w:ascii="David" w:hAnsi="David" w:cs="David" w:hint="cs"/>
          <w:sz w:val="28"/>
          <w:szCs w:val="28"/>
          <w:rtl/>
          <w:lang w:val="en-GB"/>
        </w:rPr>
        <w:t xml:space="preserve">השלימו: ______ תלמידים לא גלשו בכלל באותו היום. </w:t>
      </w:r>
    </w:p>
    <w:p w14:paraId="6F0E35EB" w14:textId="77777777" w:rsidR="007C6177" w:rsidRPr="007C6177" w:rsidRDefault="007C6177" w:rsidP="007C6177">
      <w:pPr>
        <w:pStyle w:val="a3"/>
        <w:rPr>
          <w:rFonts w:ascii="David" w:hAnsi="David" w:cs="David" w:hint="cs"/>
          <w:sz w:val="28"/>
          <w:szCs w:val="28"/>
          <w:rtl/>
          <w:lang w:val="en-GB"/>
        </w:rPr>
      </w:pPr>
    </w:p>
    <w:p w14:paraId="0F52CF4B" w14:textId="6A936D8C" w:rsidR="007C6177" w:rsidRDefault="007C6177" w:rsidP="007C6177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  <w:lang w:val="en-GB"/>
        </w:rPr>
      </w:pPr>
      <w:r>
        <w:rPr>
          <w:rFonts w:ascii="David" w:hAnsi="David" w:cs="David" w:hint="cs"/>
          <w:sz w:val="28"/>
          <w:szCs w:val="28"/>
          <w:rtl/>
          <w:lang w:val="en-GB"/>
        </w:rPr>
        <w:t xml:space="preserve">___ תלמידים מתוך _____ תלמידים לא גלשו בכלל באותו היום </w:t>
      </w:r>
    </w:p>
    <w:p w14:paraId="079980A8" w14:textId="7F04ED4D" w:rsidR="007C6177" w:rsidRDefault="00A124DE" w:rsidP="007C6177">
      <w:pPr>
        <w:rPr>
          <w:rFonts w:ascii="David" w:hAnsi="David" w:cs="David"/>
          <w:sz w:val="28"/>
          <w:szCs w:val="28"/>
          <w:rtl/>
          <w:lang w:val="en-GB"/>
        </w:rPr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7C54BF70" wp14:editId="173774EB">
            <wp:simplePos x="0" y="0"/>
            <wp:positionH relativeFrom="margin">
              <wp:posOffset>1426434</wp:posOffset>
            </wp:positionH>
            <wp:positionV relativeFrom="paragraph">
              <wp:posOffset>66302</wp:posOffset>
            </wp:positionV>
            <wp:extent cx="674595" cy="1161803"/>
            <wp:effectExtent l="0" t="0" r="0" b="635"/>
            <wp:wrapNone/>
            <wp:docPr id="383497145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497145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595" cy="11618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6177">
        <w:rPr>
          <w:rFonts w:ascii="David" w:hAnsi="David" w:cs="David" w:hint="cs"/>
          <w:sz w:val="28"/>
          <w:szCs w:val="28"/>
          <w:rtl/>
          <w:lang w:val="en-GB"/>
        </w:rPr>
        <w:t xml:space="preserve"> </w:t>
      </w:r>
    </w:p>
    <w:p w14:paraId="35653C55" w14:textId="16018CBD" w:rsidR="007C6177" w:rsidRPr="007C6177" w:rsidRDefault="007C6177" w:rsidP="00A124DE">
      <w:pPr>
        <w:ind w:left="720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  <w:lang w:val="en-GB"/>
        </w:rPr>
        <w:t>החלק של התלמידים שלא גלשו בכלל הוא:</w:t>
      </w:r>
      <w:r>
        <w:rPr>
          <w:rFonts w:ascii="David" w:hAnsi="David" w:cs="David"/>
          <w:sz w:val="28"/>
          <w:szCs w:val="28"/>
        </w:rPr>
        <w:t xml:space="preserve"> </w:t>
      </w:r>
    </w:p>
    <w:p w14:paraId="181C0FE0" w14:textId="7BDD975E" w:rsidR="007C6177" w:rsidRPr="007C6177" w:rsidRDefault="007C6177" w:rsidP="007C6177">
      <w:pPr>
        <w:pStyle w:val="a3"/>
        <w:rPr>
          <w:rFonts w:ascii="David" w:hAnsi="David" w:cs="David" w:hint="cs"/>
          <w:sz w:val="28"/>
          <w:szCs w:val="28"/>
          <w:rtl/>
          <w:lang w:val="en-GB"/>
        </w:rPr>
      </w:pPr>
    </w:p>
    <w:p w14:paraId="57C4130F" w14:textId="61D7E0EB" w:rsidR="007C6177" w:rsidRDefault="007C6177" w:rsidP="007C6177">
      <w:pPr>
        <w:rPr>
          <w:rFonts w:ascii="David" w:hAnsi="David" w:cs="David"/>
          <w:sz w:val="28"/>
          <w:szCs w:val="28"/>
          <w:rtl/>
          <w:lang w:val="en-GB"/>
        </w:rPr>
      </w:pPr>
    </w:p>
    <w:p w14:paraId="48340863" w14:textId="77777777" w:rsidR="00A124DE" w:rsidRDefault="00A124DE" w:rsidP="007C6177">
      <w:pPr>
        <w:rPr>
          <w:rFonts w:ascii="David" w:hAnsi="David" w:cs="David"/>
          <w:sz w:val="28"/>
          <w:szCs w:val="28"/>
          <w:rtl/>
          <w:lang w:val="en-GB"/>
        </w:rPr>
      </w:pPr>
    </w:p>
    <w:p w14:paraId="3506B4EE" w14:textId="53DD4585" w:rsidR="00A124DE" w:rsidRDefault="00A124DE" w:rsidP="00A124DE">
      <w:pPr>
        <w:pStyle w:val="a3"/>
        <w:numPr>
          <w:ilvl w:val="0"/>
          <w:numId w:val="9"/>
        </w:numPr>
        <w:rPr>
          <w:rFonts w:ascii="David" w:hAnsi="David" w:cs="David"/>
          <w:sz w:val="28"/>
          <w:szCs w:val="28"/>
          <w:lang w:val="en-GB"/>
        </w:rPr>
      </w:pPr>
      <w:r>
        <w:rPr>
          <w:rFonts w:ascii="David" w:hAnsi="David" w:cs="David" w:hint="cs"/>
          <w:sz w:val="28"/>
          <w:szCs w:val="28"/>
          <w:rtl/>
          <w:lang w:val="en-GB"/>
        </w:rPr>
        <w:t xml:space="preserve">כמה אחוזים מתוך כלל התלמידים </w:t>
      </w:r>
      <w:r w:rsidRPr="00A760B9">
        <w:rPr>
          <w:rFonts w:ascii="David" w:hAnsi="David" w:cs="David" w:hint="cs"/>
          <w:b/>
          <w:bCs/>
          <w:sz w:val="28"/>
          <w:szCs w:val="28"/>
          <w:rtl/>
          <w:lang w:val="en-GB"/>
        </w:rPr>
        <w:t>לא גלשו כלל</w:t>
      </w:r>
      <w:r>
        <w:rPr>
          <w:rFonts w:ascii="David" w:hAnsi="David" w:cs="David" w:hint="cs"/>
          <w:sz w:val="28"/>
          <w:szCs w:val="28"/>
          <w:rtl/>
          <w:lang w:val="en-GB"/>
        </w:rPr>
        <w:t xml:space="preserve"> ? </w:t>
      </w:r>
    </w:p>
    <w:p w14:paraId="19EE2301" w14:textId="2E478285" w:rsidR="00A124DE" w:rsidRDefault="00A124DE" w:rsidP="00A124DE">
      <w:pPr>
        <w:rPr>
          <w:rFonts w:ascii="David" w:hAnsi="David" w:cs="David"/>
          <w:sz w:val="28"/>
          <w:szCs w:val="28"/>
          <w:lang w:val="en-GB"/>
        </w:rPr>
      </w:pPr>
      <w:r>
        <w:rPr>
          <w:noProof/>
        </w:rPr>
        <w:drawing>
          <wp:anchor distT="0" distB="0" distL="114300" distR="114300" simplePos="0" relativeHeight="251707392" behindDoc="1" locked="0" layoutInCell="1" allowOverlap="1" wp14:anchorId="181AA51B" wp14:editId="275073CD">
            <wp:simplePos x="0" y="0"/>
            <wp:positionH relativeFrom="column">
              <wp:posOffset>-751653</wp:posOffset>
            </wp:positionH>
            <wp:positionV relativeFrom="paragraph">
              <wp:posOffset>224118</wp:posOffset>
            </wp:positionV>
            <wp:extent cx="3076575" cy="1809750"/>
            <wp:effectExtent l="0" t="0" r="9525" b="0"/>
            <wp:wrapNone/>
            <wp:docPr id="1418110364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313B">
        <w:rPr>
          <w:rFonts w:ascii="David" w:hAnsi="David" w:cs="David"/>
          <w:sz w:val="28"/>
          <w:szCs w:val="28"/>
          <w:lang w:val="en-GB"/>
        </w:rPr>
        <w:t xml:space="preserve"> </w:t>
      </w:r>
    </w:p>
    <w:p w14:paraId="7332058B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1792CDC2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06262690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64E5BB28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18B3FF25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33357C88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179DCE48" w14:textId="77777777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2E2C9488" w14:textId="3BBDCA30" w:rsidR="001B313B" w:rsidRPr="00EF1404" w:rsidRDefault="00E351EF" w:rsidP="00A124DE">
      <w:pPr>
        <w:rPr>
          <w:rFonts w:ascii="David" w:hAnsi="David" w:cs="David"/>
          <w:b/>
          <w:bCs/>
          <w:sz w:val="28"/>
          <w:szCs w:val="28"/>
          <w:rtl/>
          <w:lang w:val="en-GB"/>
        </w:rPr>
      </w:pPr>
      <w:r w:rsidRPr="00EF1404">
        <w:rPr>
          <w:rFonts w:ascii="David" w:hAnsi="David" w:cs="David" w:hint="cs"/>
          <w:b/>
          <w:bCs/>
          <w:sz w:val="28"/>
          <w:szCs w:val="28"/>
          <w:rtl/>
          <w:lang w:val="en-GB"/>
        </w:rPr>
        <w:lastRenderedPageBreak/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  <w:lang w:val="en-GB"/>
        </w:rPr>
        <w:t>24</w:t>
      </w:r>
    </w:p>
    <w:p w14:paraId="092FF9DE" w14:textId="77777777" w:rsidR="00E351EF" w:rsidRDefault="00E351EF" w:rsidP="00A124DE">
      <w:pPr>
        <w:rPr>
          <w:rFonts w:ascii="David" w:hAnsi="David" w:cs="David"/>
          <w:sz w:val="28"/>
          <w:szCs w:val="28"/>
          <w:rtl/>
          <w:lang w:val="en-GB"/>
        </w:rPr>
      </w:pPr>
    </w:p>
    <w:p w14:paraId="38759AE1" w14:textId="0BCF50D9" w:rsidR="00E351EF" w:rsidRDefault="00E351EF" w:rsidP="00A124DE">
      <w:pPr>
        <w:rPr>
          <w:rFonts w:ascii="David" w:hAnsi="David" w:cs="David"/>
          <w:sz w:val="28"/>
          <w:szCs w:val="28"/>
          <w:rtl/>
          <w:lang w:val="en-GB"/>
        </w:rPr>
      </w:pPr>
      <w:r>
        <w:rPr>
          <w:noProof/>
        </w:rPr>
        <w:drawing>
          <wp:anchor distT="0" distB="0" distL="114300" distR="114300" simplePos="0" relativeHeight="251726848" behindDoc="1" locked="0" layoutInCell="1" allowOverlap="1" wp14:anchorId="76C3CAC0" wp14:editId="47B1D212">
            <wp:simplePos x="0" y="0"/>
            <wp:positionH relativeFrom="column">
              <wp:posOffset>-491677</wp:posOffset>
            </wp:positionH>
            <wp:positionV relativeFrom="paragraph">
              <wp:posOffset>377526</wp:posOffset>
            </wp:positionV>
            <wp:extent cx="3076575" cy="1809750"/>
            <wp:effectExtent l="0" t="0" r="9525" b="0"/>
            <wp:wrapNone/>
            <wp:docPr id="876080391" name="תמונה 1" descr="תמונה שמכילה טקסט, צילום מסך, גופן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243112" name="תמונה 1" descr="תמונה שמכילה טקסט, צילום מסך, גופן, כחול חשמלי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David" w:hAnsi="David" w:cs="David" w:hint="cs"/>
          <w:sz w:val="28"/>
          <w:szCs w:val="28"/>
          <w:rtl/>
          <w:lang w:val="en-GB"/>
        </w:rPr>
        <w:t>כמה אחוזים מהווה המספר 30 מהמספר 600?</w:t>
      </w:r>
    </w:p>
    <w:p w14:paraId="231177D9" w14:textId="77777777" w:rsidR="00E351EF" w:rsidRDefault="00E351EF" w:rsidP="00A124DE">
      <w:pPr>
        <w:rPr>
          <w:rFonts w:ascii="David" w:hAnsi="David" w:cs="David"/>
          <w:sz w:val="28"/>
          <w:szCs w:val="28"/>
          <w:rtl/>
          <w:lang w:val="en-GB"/>
        </w:rPr>
      </w:pPr>
    </w:p>
    <w:p w14:paraId="67591004" w14:textId="07795944" w:rsidR="00E351EF" w:rsidRDefault="00E351EF" w:rsidP="00A124DE">
      <w:pPr>
        <w:rPr>
          <w:rFonts w:ascii="David" w:hAnsi="David" w:cs="David"/>
          <w:sz w:val="28"/>
          <w:szCs w:val="28"/>
          <w:lang w:val="en-GB"/>
        </w:rPr>
      </w:pPr>
    </w:p>
    <w:p w14:paraId="7A5D0EFF" w14:textId="0B3BAFAE" w:rsidR="001B313B" w:rsidRDefault="001B313B" w:rsidP="00A124DE">
      <w:pPr>
        <w:rPr>
          <w:rFonts w:ascii="David" w:hAnsi="David" w:cs="David"/>
          <w:sz w:val="28"/>
          <w:szCs w:val="28"/>
          <w:lang w:val="en-GB"/>
        </w:rPr>
      </w:pPr>
    </w:p>
    <w:p w14:paraId="0ADFBAE3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7AA4492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8FCDDD7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ECE04CC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11558DF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C753857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6217A3C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C003368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B158B32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ED52029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570ADBB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CDC3454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3C8788A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6394EEB" w14:textId="42375BD1" w:rsidR="001B313B" w:rsidRDefault="00EF1404" w:rsidP="00A124DE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שאלה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25</w:t>
      </w:r>
    </w:p>
    <w:p w14:paraId="2AEFF213" w14:textId="77777777" w:rsidR="00EF1404" w:rsidRDefault="00EF1404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A5A7CFE" w14:textId="00D37DA3" w:rsidR="00EF1404" w:rsidRPr="00A91483" w:rsidRDefault="00EF1404" w:rsidP="00EF1404">
      <w:pPr>
        <w:rPr>
          <w:rFonts w:ascii="David" w:hAnsi="David" w:cs="David"/>
          <w:sz w:val="28"/>
          <w:szCs w:val="28"/>
          <w:rtl/>
        </w:rPr>
      </w:pPr>
      <w:r w:rsidRPr="00A91483">
        <w:rPr>
          <w:rFonts w:ascii="David" w:hAnsi="David" w:cs="David" w:hint="cs"/>
          <w:sz w:val="28"/>
          <w:szCs w:val="28"/>
          <w:rtl/>
        </w:rPr>
        <w:t xml:space="preserve"> בכמה אחוזים הוזל מחשב נייד אם מחירו המקורי היה 1,530 ש"ח והוא נמכר ב </w:t>
      </w:r>
      <w:r w:rsidRPr="00A91483">
        <w:rPr>
          <w:rFonts w:ascii="David" w:hAnsi="David" w:cs="David"/>
          <w:sz w:val="28"/>
          <w:szCs w:val="28"/>
          <w:rtl/>
        </w:rPr>
        <w:t>–</w:t>
      </w:r>
      <w:r w:rsidRPr="00A91483">
        <w:rPr>
          <w:rFonts w:ascii="David" w:hAnsi="David" w:cs="David" w:hint="cs"/>
          <w:sz w:val="28"/>
          <w:szCs w:val="28"/>
          <w:rtl/>
        </w:rPr>
        <w:t xml:space="preserve">  </w:t>
      </w:r>
    </w:p>
    <w:p w14:paraId="2D1EB04B" w14:textId="463C4FD4" w:rsidR="00EF1404" w:rsidRDefault="0018118D" w:rsidP="00EF1404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378BE9BB" wp14:editId="7D260055">
            <wp:simplePos x="0" y="0"/>
            <wp:positionH relativeFrom="column">
              <wp:posOffset>-528096</wp:posOffset>
            </wp:positionH>
            <wp:positionV relativeFrom="paragraph">
              <wp:posOffset>267261</wp:posOffset>
            </wp:positionV>
            <wp:extent cx="3086100" cy="1885950"/>
            <wp:effectExtent l="0" t="0" r="0" b="0"/>
            <wp:wrapNone/>
            <wp:docPr id="1303711026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711026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1404" w:rsidRPr="00A91483">
        <w:rPr>
          <w:rFonts w:ascii="David" w:hAnsi="David" w:cs="David" w:hint="cs"/>
          <w:sz w:val="28"/>
          <w:szCs w:val="28"/>
          <w:rtl/>
        </w:rPr>
        <w:t xml:space="preserve">1,224 </w:t>
      </w:r>
      <w:r w:rsidR="00EF1404" w:rsidRPr="00A91483">
        <w:rPr>
          <w:rFonts w:ascii="David" w:hAnsi="David" w:cs="David" w:hint="cs"/>
          <w:sz w:val="28"/>
          <w:szCs w:val="28"/>
        </w:rPr>
        <w:t xml:space="preserve"> </w:t>
      </w:r>
      <w:r w:rsidR="00EF1404" w:rsidRPr="00A91483">
        <w:rPr>
          <w:rFonts w:ascii="David" w:hAnsi="David" w:cs="David"/>
          <w:sz w:val="28"/>
          <w:szCs w:val="28"/>
        </w:rPr>
        <w:t xml:space="preserve"> </w:t>
      </w:r>
      <w:r w:rsidR="00EF1404" w:rsidRPr="00A91483">
        <w:rPr>
          <w:rFonts w:ascii="David" w:hAnsi="David" w:cs="David" w:hint="cs"/>
          <w:sz w:val="28"/>
          <w:szCs w:val="28"/>
          <w:rtl/>
        </w:rPr>
        <w:t>₪?</w:t>
      </w:r>
      <w:r w:rsidR="009A5460" w:rsidRPr="00A91483"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3094A858" w14:textId="67E11CE2" w:rsidR="0018118D" w:rsidRDefault="0018118D" w:rsidP="00EF1404">
      <w:pPr>
        <w:rPr>
          <w:rFonts w:ascii="David" w:hAnsi="David" w:cs="David"/>
          <w:sz w:val="28"/>
          <w:szCs w:val="28"/>
          <w:rtl/>
        </w:rPr>
      </w:pPr>
    </w:p>
    <w:p w14:paraId="0A026E8D" w14:textId="6747BD76" w:rsidR="0018118D" w:rsidRPr="00A91483" w:rsidRDefault="0018118D" w:rsidP="00EF1404">
      <w:pPr>
        <w:rPr>
          <w:rFonts w:ascii="David" w:hAnsi="David" w:cs="David" w:hint="cs"/>
          <w:sz w:val="28"/>
          <w:szCs w:val="28"/>
          <w:rtl/>
        </w:rPr>
      </w:pPr>
    </w:p>
    <w:p w14:paraId="42886A13" w14:textId="35677D09" w:rsidR="001B313B" w:rsidRPr="00A91483" w:rsidRDefault="0018118D" w:rsidP="00A124DE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 </w:t>
      </w:r>
    </w:p>
    <w:p w14:paraId="4AC92FAC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6BACF9C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6E1ABC2" w14:textId="77777777" w:rsid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4E2464B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69F4B91" w14:textId="77777777" w:rsidR="00A760B9" w:rsidRDefault="00A760B9" w:rsidP="00A124D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E3A70F9" w14:textId="6511A612" w:rsidR="001B313B" w:rsidRPr="001B313B" w:rsidRDefault="001B313B" w:rsidP="00A124DE">
      <w:pPr>
        <w:rPr>
          <w:rFonts w:ascii="David" w:hAnsi="David" w:cs="David"/>
          <w:b/>
          <w:bCs/>
          <w:sz w:val="28"/>
          <w:szCs w:val="28"/>
          <w:rtl/>
        </w:rPr>
      </w:pPr>
      <w:r w:rsidRPr="001B313B">
        <w:rPr>
          <w:rFonts w:ascii="David" w:hAnsi="David" w:cs="David" w:hint="cs"/>
          <w:b/>
          <w:bCs/>
          <w:sz w:val="28"/>
          <w:szCs w:val="28"/>
          <w:rtl/>
        </w:rPr>
        <w:t xml:space="preserve">שאלה   </w:t>
      </w:r>
      <w:r w:rsidR="00A760B9">
        <w:rPr>
          <w:rFonts w:ascii="David" w:hAnsi="David" w:cs="David" w:hint="cs"/>
          <w:b/>
          <w:bCs/>
          <w:sz w:val="28"/>
          <w:szCs w:val="28"/>
          <w:rtl/>
        </w:rPr>
        <w:t>26</w:t>
      </w:r>
      <w:r w:rsidRPr="001B313B">
        <w:rPr>
          <w:rFonts w:ascii="David" w:hAnsi="David" w:cs="David" w:hint="cs"/>
          <w:b/>
          <w:bCs/>
          <w:sz w:val="28"/>
          <w:szCs w:val="28"/>
          <w:rtl/>
        </w:rPr>
        <w:t xml:space="preserve">      (מיצ"ב)</w:t>
      </w:r>
    </w:p>
    <w:p w14:paraId="68EE0F20" w14:textId="77777777" w:rsidR="001B313B" w:rsidRDefault="001B313B" w:rsidP="00A124DE">
      <w:pPr>
        <w:rPr>
          <w:rFonts w:ascii="David" w:hAnsi="David" w:cs="David"/>
          <w:sz w:val="28"/>
          <w:szCs w:val="28"/>
          <w:rtl/>
        </w:rPr>
      </w:pPr>
    </w:p>
    <w:p w14:paraId="1C6E6B3D" w14:textId="77777777" w:rsidR="001B313B" w:rsidRPr="00957BAC" w:rsidRDefault="001B313B" w:rsidP="001B313B">
      <w:pPr>
        <w:pStyle w:val="Sargel1"/>
        <w:rPr>
          <w:rtl/>
        </w:rPr>
      </w:pPr>
      <w:r w:rsidRPr="00957BAC">
        <w:rPr>
          <w:rFonts w:hint="cs"/>
          <w:rtl/>
        </w:rPr>
        <w:t xml:space="preserve">לפניכם דיאגרמה המתארת את התפלגות הציונים של </w:t>
      </w:r>
      <w:r w:rsidRPr="00957BAC">
        <w:rPr>
          <w:rStyle w:val="grade8-Characters13"/>
          <w:rFonts w:ascii="Times" w:hAnsi="Times"/>
          <w:sz w:val="30"/>
          <w:szCs w:val="30"/>
        </w:rPr>
        <w:t>30</w:t>
      </w:r>
      <w:r w:rsidRPr="00957BAC">
        <w:rPr>
          <w:rFonts w:hint="cs"/>
          <w:rtl/>
        </w:rPr>
        <w:t xml:space="preserve"> תלמידים במבחן בהיסטוריה.</w:t>
      </w:r>
    </w:p>
    <w:p w14:paraId="5314BBBB" w14:textId="77777777" w:rsidR="001B313B" w:rsidRPr="00957BAC" w:rsidRDefault="001B313B" w:rsidP="001B313B">
      <w:pPr>
        <w:pStyle w:val="Sargel1"/>
        <w:rPr>
          <w:rtl/>
        </w:rPr>
      </w:pPr>
      <w:r w:rsidRPr="00957BAC">
        <w:rPr>
          <w:rFonts w:hint="cs"/>
          <w:rtl/>
        </w:rPr>
        <w:t xml:space="preserve">בדיאגרמה חסרה עמודה אחת המייצגת את מספר התלמידים שקיבלו ציון </w:t>
      </w:r>
      <w:r w:rsidRPr="00957BAC">
        <w:rPr>
          <w:rStyle w:val="grade8-Characters13"/>
          <w:rFonts w:ascii="Times" w:hAnsi="Times"/>
          <w:sz w:val="30"/>
          <w:szCs w:val="30"/>
        </w:rPr>
        <w:t>100</w:t>
      </w:r>
      <w:r w:rsidRPr="00957BAC">
        <w:rPr>
          <w:rFonts w:hint="cs"/>
          <w:rtl/>
        </w:rPr>
        <w:t>.</w:t>
      </w:r>
    </w:p>
    <w:p w14:paraId="5D72D417" w14:textId="77777777" w:rsidR="001B313B" w:rsidRDefault="001B313B" w:rsidP="001B313B">
      <w:pPr>
        <w:pStyle w:val="Sargel1"/>
        <w:rPr>
          <w:rFonts w:hint="cs"/>
          <w:rtl/>
        </w:rPr>
      </w:pPr>
    </w:p>
    <w:p w14:paraId="193F6A6C" w14:textId="77777777" w:rsidR="001B313B" w:rsidRPr="00724E11" w:rsidRDefault="001B313B" w:rsidP="001B313B">
      <w:pPr>
        <w:pStyle w:val="Sargel1"/>
        <w:jc w:val="center"/>
        <w:rPr>
          <w:rStyle w:val="DavidMFObold"/>
          <w:rFonts w:ascii="Calibri" w:hAnsi="Calibri" w:cs="Arial"/>
        </w:rPr>
      </w:pPr>
      <w:r w:rsidRPr="00724E11">
        <w:rPr>
          <w:rStyle w:val="DavidMFObold"/>
          <w:rFonts w:ascii="Calibri" w:hAnsi="Calibri" w:cs="Arial" w:hint="cs"/>
          <w:noProof/>
        </w:rPr>
        <w:drawing>
          <wp:inline distT="0" distB="0" distL="0" distR="0" wp14:anchorId="7A5233DC" wp14:editId="3E9C838C">
            <wp:extent cx="4533900" cy="2857500"/>
            <wp:effectExtent l="0" t="0" r="0" b="0"/>
            <wp:docPr id="1" name="תמונה 1" descr="32-MAT-015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2-MAT-015-8A-SOF-q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DB15C" w14:textId="77777777" w:rsidR="001B313B" w:rsidRDefault="001B313B" w:rsidP="001B313B">
      <w:pPr>
        <w:pStyle w:val="Sargel1"/>
        <w:rPr>
          <w:rFonts w:cs="Times New Roman"/>
          <w:rtl/>
        </w:rPr>
      </w:pPr>
    </w:p>
    <w:p w14:paraId="30E27293" w14:textId="57EC661A" w:rsidR="001B313B" w:rsidRPr="007D2E38" w:rsidRDefault="001B313B" w:rsidP="001B313B">
      <w:pPr>
        <w:pStyle w:val="Sargel1"/>
        <w:rPr>
          <w:b/>
          <w:bCs/>
          <w:rtl/>
        </w:rPr>
      </w:pPr>
      <w:r w:rsidRPr="007D2E38">
        <w:rPr>
          <w:rFonts w:cs="Times New Roman" w:hint="cs"/>
          <w:b/>
          <w:bCs/>
          <w:rtl/>
        </w:rPr>
        <w:t xml:space="preserve">השלימו: </w:t>
      </w:r>
      <w:r w:rsidRPr="007D2E38">
        <w:rPr>
          <w:rFonts w:cs="Times New Roman"/>
          <w:b/>
          <w:bCs/>
          <w:rtl/>
        </w:rPr>
        <w:tab/>
      </w:r>
    </w:p>
    <w:p w14:paraId="65A8EBE4" w14:textId="77777777" w:rsidR="001B313B" w:rsidRDefault="001B313B" w:rsidP="00A124DE">
      <w:pPr>
        <w:rPr>
          <w:rFonts w:ascii="David" w:hAnsi="David" w:cs="David"/>
          <w:sz w:val="28"/>
          <w:szCs w:val="28"/>
          <w:rtl/>
        </w:rPr>
      </w:pPr>
    </w:p>
    <w:p w14:paraId="3DFFE3C0" w14:textId="64E5ACFB" w:rsidR="001B313B" w:rsidRPr="001B313B" w:rsidRDefault="001B313B" w:rsidP="001B313B">
      <w:pPr>
        <w:rPr>
          <w:rFonts w:ascii="David" w:hAnsi="David" w:cs="David"/>
          <w:sz w:val="28"/>
          <w:szCs w:val="28"/>
        </w:rPr>
      </w:pPr>
      <w:r w:rsidRPr="001B313B">
        <w:rPr>
          <w:rFonts w:ascii="David" w:hAnsi="David" w:cs="David" w:hint="cs"/>
          <w:sz w:val="28"/>
          <w:szCs w:val="28"/>
          <w:rtl/>
        </w:rPr>
        <w:t>______ תלמידים קיבלו ציון 90</w:t>
      </w:r>
    </w:p>
    <w:p w14:paraId="05CA00E8" w14:textId="77777777" w:rsidR="001B313B" w:rsidRDefault="001B313B" w:rsidP="001B313B">
      <w:pPr>
        <w:pStyle w:val="a3"/>
        <w:rPr>
          <w:rFonts w:ascii="David" w:hAnsi="David" w:cs="David"/>
          <w:sz w:val="28"/>
          <w:szCs w:val="28"/>
        </w:rPr>
      </w:pPr>
    </w:p>
    <w:p w14:paraId="136B62B9" w14:textId="1C76C031" w:rsidR="001B313B" w:rsidRDefault="001B313B" w:rsidP="001B313B">
      <w:pPr>
        <w:rPr>
          <w:rFonts w:ascii="David" w:hAnsi="David" w:cs="David"/>
          <w:sz w:val="28"/>
          <w:szCs w:val="28"/>
          <w:rtl/>
        </w:rPr>
      </w:pPr>
      <w:r w:rsidRPr="001B313B">
        <w:rPr>
          <w:rFonts w:ascii="David" w:hAnsi="David" w:cs="David" w:hint="cs"/>
          <w:sz w:val="28"/>
          <w:szCs w:val="28"/>
          <w:rtl/>
        </w:rPr>
        <w:t>______תלמידים קבלו ציון 100</w:t>
      </w:r>
    </w:p>
    <w:p w14:paraId="0CCE90BF" w14:textId="77777777" w:rsidR="001B313B" w:rsidRDefault="001B313B" w:rsidP="001B313B">
      <w:pPr>
        <w:rPr>
          <w:rFonts w:ascii="David" w:hAnsi="David" w:cs="David"/>
          <w:sz w:val="28"/>
          <w:szCs w:val="28"/>
          <w:rtl/>
        </w:rPr>
      </w:pPr>
    </w:p>
    <w:p w14:paraId="1C290F73" w14:textId="2F1CF895" w:rsidR="001B313B" w:rsidRDefault="001B313B" w:rsidP="001B313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_____ תלמידים מתוך _____ תלמידים קבלו נמוך מ - 70 </w:t>
      </w:r>
    </w:p>
    <w:p w14:paraId="1FF55A8B" w14:textId="76EA1E51" w:rsidR="001B313B" w:rsidRDefault="007D2E38" w:rsidP="001B313B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1173BB31" wp14:editId="472550C2">
            <wp:simplePos x="0" y="0"/>
            <wp:positionH relativeFrom="margin">
              <wp:posOffset>1265070</wp:posOffset>
            </wp:positionH>
            <wp:positionV relativeFrom="paragraph">
              <wp:posOffset>12289</wp:posOffset>
            </wp:positionV>
            <wp:extent cx="674595" cy="1161803"/>
            <wp:effectExtent l="0" t="0" r="0" b="635"/>
            <wp:wrapNone/>
            <wp:docPr id="1033020134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497145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595" cy="11618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2ECE9" w14:textId="046A23C0" w:rsidR="001B313B" w:rsidRPr="001B313B" w:rsidRDefault="001B313B" w:rsidP="001B313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חלק של התלמידים שקבלו ציון נמוך מ -70  הוא: </w:t>
      </w:r>
    </w:p>
    <w:p w14:paraId="675BFBA0" w14:textId="0812E4F6" w:rsidR="001B313B" w:rsidRDefault="001B313B" w:rsidP="001B313B">
      <w:pPr>
        <w:pStyle w:val="a3"/>
        <w:rPr>
          <w:rFonts w:ascii="David" w:hAnsi="David" w:cs="David"/>
          <w:sz w:val="28"/>
          <w:szCs w:val="28"/>
          <w:rtl/>
        </w:rPr>
      </w:pPr>
    </w:p>
    <w:p w14:paraId="471D44DB" w14:textId="2BFB3E68" w:rsidR="001B313B" w:rsidRPr="001B313B" w:rsidRDefault="007D2E38" w:rsidP="001B313B">
      <w:pPr>
        <w:pStyle w:val="a3"/>
        <w:rPr>
          <w:rFonts w:ascii="David" w:hAnsi="David" w:cs="David"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11488" behindDoc="1" locked="0" layoutInCell="1" allowOverlap="1" wp14:anchorId="21B6E3B9" wp14:editId="745491A9">
            <wp:simplePos x="0" y="0"/>
            <wp:positionH relativeFrom="margin">
              <wp:posOffset>-659765</wp:posOffset>
            </wp:positionH>
            <wp:positionV relativeFrom="paragraph">
              <wp:posOffset>219710</wp:posOffset>
            </wp:positionV>
            <wp:extent cx="2447290" cy="1584960"/>
            <wp:effectExtent l="0" t="0" r="0" b="0"/>
            <wp:wrapNone/>
            <wp:docPr id="637212079" name="תמונה 1" descr="תמונה שמכילה טקסט, גופן, צילום מסך, כחול חשמלי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906901" name="תמונה 1" descr="תמונה שמכילה טקסט, גופן, צילום מסך, כחול חשמלי&#10;&#10;התיאור נוצר באופן אוטומטי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290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93A8DE" w14:textId="1768D68B" w:rsidR="001B313B" w:rsidRDefault="001B313B" w:rsidP="001B313B">
      <w:pPr>
        <w:pStyle w:val="a3"/>
        <w:rPr>
          <w:rFonts w:ascii="David" w:hAnsi="David" w:cs="David"/>
          <w:sz w:val="28"/>
          <w:szCs w:val="28"/>
        </w:rPr>
      </w:pPr>
    </w:p>
    <w:p w14:paraId="594E928D" w14:textId="239F06C1" w:rsidR="001B313B" w:rsidRPr="007D2E38" w:rsidRDefault="007D2E38" w:rsidP="007D2E38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מה אחוזים מתלמידי הכיתה קבלו ציון נמוך מ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70? </w:t>
      </w:r>
    </w:p>
    <w:sectPr w:rsidR="001B313B" w:rsidRPr="007D2E38" w:rsidSect="003A172A">
      <w:headerReference w:type="default" r:id="rId29"/>
      <w:footerReference w:type="default" r:id="rId30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C898B3" w14:textId="77777777" w:rsidR="003A172A" w:rsidRDefault="003A172A" w:rsidP="004620DA">
      <w:pPr>
        <w:spacing w:after="0" w:line="240" w:lineRule="auto"/>
      </w:pPr>
      <w:r>
        <w:separator/>
      </w:r>
    </w:p>
  </w:endnote>
  <w:endnote w:type="continuationSeparator" w:id="0">
    <w:p w14:paraId="033CE1E1" w14:textId="77777777" w:rsidR="003A172A" w:rsidRDefault="003A172A" w:rsidP="004620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ill Sans Nova Light">
    <w:charset w:val="00"/>
    <w:family w:val="swiss"/>
    <w:pitch w:val="variable"/>
    <w:sig w:usb0="80000287" w:usb1="00000002" w:usb2="00000000" w:usb3="00000000" w:csb0="0000009F" w:csb1="00000000"/>
  </w:font>
  <w:font w:name="Guttman Yad-Brush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9994E8" w14:textId="24DF79A0" w:rsidR="004620DA" w:rsidRPr="00B94125" w:rsidRDefault="00EA04DF" w:rsidP="004620DA">
    <w:pPr>
      <w:pStyle w:val="a6"/>
      <w:jc w:val="right"/>
      <w:rPr>
        <w:rFonts w:ascii="Gill Sans Nova Light" w:hAnsi="Gill Sans Nova Light" w:cs="Guttman Yad-Brush"/>
      </w:rPr>
    </w:pPr>
    <w:r w:rsidRPr="00B94125">
      <w:rPr>
        <w:rFonts w:ascii="Gill Sans Nova Light" w:hAnsi="Gill Sans Nova Light" w:cs="Guttman Yad-Brush"/>
        <w:noProof/>
      </w:rPr>
      <w:drawing>
        <wp:anchor distT="0" distB="0" distL="114300" distR="114300" simplePos="0" relativeHeight="251658240" behindDoc="1" locked="0" layoutInCell="1" allowOverlap="1" wp14:anchorId="2C49B8A2" wp14:editId="5D977553">
          <wp:simplePos x="0" y="0"/>
          <wp:positionH relativeFrom="rightMargin">
            <wp:posOffset>-186839</wp:posOffset>
          </wp:positionH>
          <wp:positionV relativeFrom="paragraph">
            <wp:posOffset>-157966</wp:posOffset>
          </wp:positionV>
          <wp:extent cx="1172716" cy="551815"/>
          <wp:effectExtent l="0" t="0" r="8890" b="635"/>
          <wp:wrapNone/>
          <wp:docPr id="1691669133" name="תמונה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91669133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74511" cy="5526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4620DA" w:rsidRPr="00B94125">
      <w:rPr>
        <w:rFonts w:ascii="Gill Sans Nova Light" w:hAnsi="Gill Sans Nova Light" w:cs="Guttman Yad-Brush"/>
        <w:rtl/>
      </w:rPr>
      <w:t>אחוזים לחטיבת הביניים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B2F9FB" w14:textId="77777777" w:rsidR="003A172A" w:rsidRDefault="003A172A" w:rsidP="004620DA">
      <w:pPr>
        <w:spacing w:after="0" w:line="240" w:lineRule="auto"/>
      </w:pPr>
      <w:r>
        <w:separator/>
      </w:r>
    </w:p>
  </w:footnote>
  <w:footnote w:type="continuationSeparator" w:id="0">
    <w:p w14:paraId="06AFA7A4" w14:textId="77777777" w:rsidR="003A172A" w:rsidRDefault="003A172A" w:rsidP="004620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1890607448"/>
      <w:docPartObj>
        <w:docPartGallery w:val="Page Numbers (Top of Page)"/>
        <w:docPartUnique/>
      </w:docPartObj>
    </w:sdtPr>
    <w:sdtContent>
      <w:p w14:paraId="57D6BD2C" w14:textId="0FE0A64C" w:rsidR="00A760B9" w:rsidRDefault="00A760B9">
        <w:pPr>
          <w:pStyle w:val="a4"/>
        </w:pPr>
        <w:r>
          <w:rPr>
            <w:noProof/>
            <w:rtl/>
          </w:rPr>
          <mc:AlternateContent>
            <mc:Choice Requires="wps">
              <w:drawing>
                <wp:anchor distT="0" distB="0" distL="114300" distR="114300" simplePos="0" relativeHeight="251660288" behindDoc="1" locked="0" layoutInCell="0" allowOverlap="1" wp14:anchorId="1BB60C28" wp14:editId="6164C684">
                  <wp:simplePos x="0" y="0"/>
                  <wp:positionH relativeFrom="margin">
                    <wp:posOffset>-1026608</wp:posOffset>
                  </wp:positionH>
                  <wp:positionV relativeFrom="page">
                    <wp:posOffset>141642</wp:posOffset>
                  </wp:positionV>
                  <wp:extent cx="1811655" cy="1346835"/>
                  <wp:effectExtent l="0" t="0" r="0" b="5715"/>
                  <wp:wrapNone/>
                  <wp:docPr id="58863433" name="מלבן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flipH="1">
                            <a:off x="0" y="0"/>
                            <a:ext cx="1811655" cy="13468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FD2C0E" w14:textId="77777777" w:rsidR="00A760B9" w:rsidRDefault="00A760B9">
                              <w:pPr>
                                <w:jc w:val="right"/>
                                <w:rPr>
                                  <w:color w:val="A6A6A6" w:themeColor="background1" w:themeShade="A6"/>
                                  <w:szCs w:val="144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color w:val="A6A6A6" w:themeColor="background1" w:themeShade="A6"/>
                                  <w:sz w:val="144"/>
                                  <w:szCs w:val="144"/>
                                  <w:rtl/>
                                  <w:lang w:val="he-IL"/>
                                </w:rPr>
                                <w:t>2</w:t>
                              </w:r>
                              <w:r>
                                <w:rPr>
                                  <w:color w:val="A6A6A6" w:themeColor="background1" w:themeShade="A6"/>
                                  <w:sz w:val="144"/>
                                  <w:szCs w:val="1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1BB60C28" id="מלבן 1" o:spid="_x0000_s1026" style="position:absolute;left:0;text-align:left;margin-left:-80.85pt;margin-top:11.15pt;width:142.65pt;height:106.05pt;flip:x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" o:allowincell="f" stroked="f">
                  <v:textbox>
                    <w:txbxContent>
                      <w:p w14:paraId="31FD2C0E" w14:textId="77777777" w:rsidR="00A760B9" w:rsidRDefault="00A760B9">
                        <w:pPr>
                          <w:jc w:val="right"/>
                          <w:rPr>
                            <w:color w:val="A6A6A6" w:themeColor="background1" w:themeShade="A6"/>
                            <w:szCs w:val="144"/>
                          </w:rPr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color w:val="A6A6A6" w:themeColor="background1" w:themeShade="A6"/>
                            <w:sz w:val="144"/>
                            <w:szCs w:val="144"/>
                            <w:rtl/>
                            <w:lang w:val="he-IL"/>
                          </w:rPr>
                          <w:t>2</w:t>
                        </w:r>
                        <w:r>
                          <w:rPr>
                            <w:color w:val="A6A6A6" w:themeColor="background1" w:themeShade="A6"/>
                            <w:sz w:val="144"/>
                            <w:szCs w:val="1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page"/>
                </v:rect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23883"/>
    <w:multiLevelType w:val="hybridMultilevel"/>
    <w:tmpl w:val="54B4F8F0"/>
    <w:lvl w:ilvl="0" w:tplc="9386201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2B1F78"/>
    <w:multiLevelType w:val="hybridMultilevel"/>
    <w:tmpl w:val="4D40F7B0"/>
    <w:lvl w:ilvl="0" w:tplc="1E364DA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0A2ED8"/>
    <w:multiLevelType w:val="hybridMultilevel"/>
    <w:tmpl w:val="25267E9A"/>
    <w:lvl w:ilvl="0" w:tplc="F1BC48C6">
      <w:start w:val="12"/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E9150F"/>
    <w:multiLevelType w:val="hybridMultilevel"/>
    <w:tmpl w:val="B832E1D0"/>
    <w:lvl w:ilvl="0" w:tplc="8CB6CA68">
      <w:start w:val="1"/>
      <w:numFmt w:val="hebrew1"/>
      <w:lvlText w:val="%1."/>
      <w:lvlJc w:val="left"/>
      <w:pPr>
        <w:ind w:left="870" w:hanging="51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715F61"/>
    <w:multiLevelType w:val="hybridMultilevel"/>
    <w:tmpl w:val="80361B88"/>
    <w:lvl w:ilvl="0" w:tplc="01509C7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1D65E2"/>
    <w:multiLevelType w:val="hybridMultilevel"/>
    <w:tmpl w:val="6000730E"/>
    <w:lvl w:ilvl="0" w:tplc="EE9C9F64">
      <w:start w:val="12"/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1C3D5B"/>
    <w:multiLevelType w:val="hybridMultilevel"/>
    <w:tmpl w:val="9342F332"/>
    <w:lvl w:ilvl="0" w:tplc="5C6E6D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F66AF1"/>
    <w:multiLevelType w:val="hybridMultilevel"/>
    <w:tmpl w:val="299487A0"/>
    <w:lvl w:ilvl="0" w:tplc="9F447BDC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6AC00989"/>
    <w:multiLevelType w:val="hybridMultilevel"/>
    <w:tmpl w:val="6BCC13B8"/>
    <w:lvl w:ilvl="0" w:tplc="DA52F54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0B3A2D"/>
    <w:multiLevelType w:val="hybridMultilevel"/>
    <w:tmpl w:val="0568D6D2"/>
    <w:lvl w:ilvl="0" w:tplc="A8E4E5C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904DCF"/>
    <w:multiLevelType w:val="hybridMultilevel"/>
    <w:tmpl w:val="7AE636E8"/>
    <w:lvl w:ilvl="0" w:tplc="5008A52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3868028">
    <w:abstractNumId w:val="0"/>
  </w:num>
  <w:num w:numId="2" w16cid:durableId="1713991806">
    <w:abstractNumId w:val="9"/>
  </w:num>
  <w:num w:numId="3" w16cid:durableId="944187675">
    <w:abstractNumId w:val="6"/>
  </w:num>
  <w:num w:numId="4" w16cid:durableId="1293053409">
    <w:abstractNumId w:val="1"/>
  </w:num>
  <w:num w:numId="5" w16cid:durableId="631444261">
    <w:abstractNumId w:val="10"/>
  </w:num>
  <w:num w:numId="6" w16cid:durableId="592202629">
    <w:abstractNumId w:val="4"/>
  </w:num>
  <w:num w:numId="7" w16cid:durableId="2000884736">
    <w:abstractNumId w:val="8"/>
  </w:num>
  <w:num w:numId="8" w16cid:durableId="10693876">
    <w:abstractNumId w:val="3"/>
  </w:num>
  <w:num w:numId="9" w16cid:durableId="19746637">
    <w:abstractNumId w:val="2"/>
  </w:num>
  <w:num w:numId="10" w16cid:durableId="1680740192">
    <w:abstractNumId w:val="5"/>
  </w:num>
  <w:num w:numId="11" w16cid:durableId="14441513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1C10"/>
    <w:rsid w:val="00002BAF"/>
    <w:rsid w:val="00071DC0"/>
    <w:rsid w:val="000A59A4"/>
    <w:rsid w:val="000C4D58"/>
    <w:rsid w:val="000D0AA0"/>
    <w:rsid w:val="0010199E"/>
    <w:rsid w:val="0018118D"/>
    <w:rsid w:val="00197014"/>
    <w:rsid w:val="001B313B"/>
    <w:rsid w:val="001D050D"/>
    <w:rsid w:val="001D5BDB"/>
    <w:rsid w:val="00247B5C"/>
    <w:rsid w:val="002D00EF"/>
    <w:rsid w:val="00381C10"/>
    <w:rsid w:val="00384D37"/>
    <w:rsid w:val="00387DD1"/>
    <w:rsid w:val="003A172A"/>
    <w:rsid w:val="004620DA"/>
    <w:rsid w:val="005A7E72"/>
    <w:rsid w:val="005B0C84"/>
    <w:rsid w:val="005B69B7"/>
    <w:rsid w:val="005B6DF2"/>
    <w:rsid w:val="006855B1"/>
    <w:rsid w:val="0069277B"/>
    <w:rsid w:val="006939BD"/>
    <w:rsid w:val="007C6177"/>
    <w:rsid w:val="007D2E38"/>
    <w:rsid w:val="007F043E"/>
    <w:rsid w:val="008533DC"/>
    <w:rsid w:val="00936667"/>
    <w:rsid w:val="009A17B3"/>
    <w:rsid w:val="009A5460"/>
    <w:rsid w:val="009C1D69"/>
    <w:rsid w:val="00A124DE"/>
    <w:rsid w:val="00A22906"/>
    <w:rsid w:val="00A36856"/>
    <w:rsid w:val="00A47008"/>
    <w:rsid w:val="00A760B9"/>
    <w:rsid w:val="00A91483"/>
    <w:rsid w:val="00AD38AB"/>
    <w:rsid w:val="00B8308F"/>
    <w:rsid w:val="00B94125"/>
    <w:rsid w:val="00B9620F"/>
    <w:rsid w:val="00BB7CD3"/>
    <w:rsid w:val="00C045B6"/>
    <w:rsid w:val="00C10672"/>
    <w:rsid w:val="00C83A16"/>
    <w:rsid w:val="00D0721B"/>
    <w:rsid w:val="00E351EF"/>
    <w:rsid w:val="00EA04DF"/>
    <w:rsid w:val="00EB555F"/>
    <w:rsid w:val="00EF1404"/>
    <w:rsid w:val="00F20593"/>
    <w:rsid w:val="00F54018"/>
    <w:rsid w:val="00FD7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EE3EB2"/>
  <w15:chartTrackingRefBased/>
  <w15:docId w15:val="{5BDFAFA6-1BD0-4F4D-8DDA-E7DC48BB36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he-IL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620F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4620D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4620DA"/>
  </w:style>
  <w:style w:type="paragraph" w:styleId="a6">
    <w:name w:val="footer"/>
    <w:basedOn w:val="a"/>
    <w:link w:val="a7"/>
    <w:uiPriority w:val="99"/>
    <w:unhideWhenUsed/>
    <w:rsid w:val="004620D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4620DA"/>
  </w:style>
  <w:style w:type="paragraph" w:customStyle="1" w:styleId="Sargel1">
    <w:name w:val="Sargel 1"/>
    <w:basedOn w:val="a"/>
    <w:uiPriority w:val="99"/>
    <w:rsid w:val="00F54018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" w:eastAsiaTheme="minorEastAsia" w:hAnsi="David" w:cs="David"/>
      <w:color w:val="000000"/>
      <w:kern w:val="0"/>
      <w:sz w:val="28"/>
      <w:szCs w:val="28"/>
      <w14:ligatures w14:val="none"/>
    </w:rPr>
  </w:style>
  <w:style w:type="paragraph" w:customStyle="1" w:styleId="Sargel2">
    <w:name w:val="Sargel 2"/>
    <w:basedOn w:val="a"/>
    <w:uiPriority w:val="99"/>
    <w:rsid w:val="00F54018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kern w:val="0"/>
      <w:sz w:val="28"/>
      <w:szCs w:val="28"/>
      <w14:ligatures w14:val="none"/>
    </w:rPr>
  </w:style>
  <w:style w:type="character" w:customStyle="1" w:styleId="DavidMFORegular">
    <w:name w:val="David MFO Regular"/>
    <w:uiPriority w:val="99"/>
    <w:rsid w:val="00F54018"/>
    <w:rPr>
      <w:rFonts w:ascii="DavidMFO" w:hAnsi="DavidMFO" w:cs="DavidMFO"/>
      <w:sz w:val="30"/>
      <w:szCs w:val="30"/>
      <w:vertAlign w:val="baseline"/>
      <w:lang w:bidi="ar-SA"/>
    </w:rPr>
  </w:style>
  <w:style w:type="character" w:customStyle="1" w:styleId="LTR">
    <w:name w:val="LTR"/>
    <w:uiPriority w:val="99"/>
    <w:rsid w:val="00F54018"/>
    <w:rPr>
      <w:rFonts w:ascii="Times-Roman" w:hAnsi="Times-Roman" w:cs="Times-Roman"/>
      <w:sz w:val="20"/>
      <w:szCs w:val="20"/>
      <w:lang w:val="en-GB"/>
    </w:rPr>
  </w:style>
  <w:style w:type="paragraph" w:customStyle="1" w:styleId="Sargel2-shuratsheela">
    <w:name w:val="Sargel 2 - shurat sheela"/>
    <w:basedOn w:val="a"/>
    <w:uiPriority w:val="99"/>
    <w:rsid w:val="00197014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kern w:val="0"/>
      <w:sz w:val="30"/>
      <w:szCs w:val="30"/>
      <w14:ligatures w14:val="none"/>
    </w:rPr>
  </w:style>
  <w:style w:type="paragraph" w:customStyle="1" w:styleId="NoParagraphStyle">
    <w:name w:val="[No Paragraph Style]"/>
    <w:rsid w:val="00197014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kern w:val="0"/>
      <w:sz w:val="24"/>
      <w:szCs w:val="24"/>
      <w14:ligatures w14:val="none"/>
    </w:rPr>
  </w:style>
  <w:style w:type="character" w:styleId="a8">
    <w:name w:val="Placeholder Text"/>
    <w:basedOn w:val="a0"/>
    <w:uiPriority w:val="99"/>
    <w:semiHidden/>
    <w:rsid w:val="0010199E"/>
    <w:rPr>
      <w:color w:val="666666"/>
    </w:rPr>
  </w:style>
  <w:style w:type="character" w:customStyle="1" w:styleId="grade8-Num15">
    <w:name w:val="grade 8 - Num 15"/>
    <w:uiPriority w:val="99"/>
    <w:rsid w:val="000D0AA0"/>
    <w:rPr>
      <w:rFonts w:ascii="Times" w:hAnsi="Times" w:cs="Times"/>
      <w:sz w:val="30"/>
      <w:szCs w:val="30"/>
      <w:lang w:val="en-GB"/>
    </w:rPr>
  </w:style>
  <w:style w:type="character" w:customStyle="1" w:styleId="DavidMFObold">
    <w:name w:val="David MFO bold"/>
    <w:uiPriority w:val="99"/>
    <w:rsid w:val="000D0AA0"/>
    <w:rPr>
      <w:rFonts w:ascii="DavidMFOBold" w:hAnsi="DavidMFOBold" w:cs="DavidMFOBold"/>
      <w:b/>
      <w:bCs/>
      <w:sz w:val="30"/>
      <w:szCs w:val="30"/>
      <w:lang w:bidi="ar-SA"/>
    </w:rPr>
  </w:style>
  <w:style w:type="character" w:customStyle="1" w:styleId="grade8-Characters13">
    <w:name w:val="grade 8 - Characters 13"/>
    <w:uiPriority w:val="99"/>
    <w:rsid w:val="001B313B"/>
    <w:rPr>
      <w:rFonts w:ascii="Times-Roman" w:hAnsi="Times-Roman" w:cs="Times-Roman"/>
      <w:sz w:val="26"/>
      <w:szCs w:val="2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jpe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9.jpe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1</TotalTime>
  <Pages>17</Pages>
  <Words>761</Words>
  <Characters>3807</Characters>
  <Application>Microsoft Office Word</Application>
  <DocSecurity>0</DocSecurity>
  <Lines>31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תם מזרחי</dc:creator>
  <cp:keywords/>
  <dc:description/>
  <cp:lastModifiedBy>רותם מזרחי</cp:lastModifiedBy>
  <cp:revision>219</cp:revision>
  <dcterms:created xsi:type="dcterms:W3CDTF">2024-01-29T21:13:00Z</dcterms:created>
  <dcterms:modified xsi:type="dcterms:W3CDTF">2024-02-01T22:28:00Z</dcterms:modified>
</cp:coreProperties>
</file>